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B3498EB" w14:textId="77777777" w:rsidR="00794676" w:rsidRDefault="00794676" w:rsidP="00794676">
      <w:pPr>
        <w:spacing w:line="240" w:lineRule="atLeast"/>
        <w:rPr>
          <w:rFonts w:ascii="宋体" w:hAnsi="宋体" w:hint="eastAsia"/>
          <w:b/>
          <w:bCs/>
          <w:sz w:val="30"/>
        </w:rPr>
      </w:pPr>
      <w:bookmarkStart w:id="0" w:name="OLE_LINK1"/>
    </w:p>
    <w:p w14:paraId="4BDB2DDC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 w:hint="eastAsia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327B3D7E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 w:hint="eastAsia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3CF2EC2E" w14:textId="77777777" w:rsidR="00794676" w:rsidRPr="00ED542A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008FF25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4E5B7FA5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73CBC1A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大理白族民居</w:t>
            </w:r>
            <w:bookmarkEnd w:id="2"/>
          </w:p>
        </w:tc>
      </w:tr>
      <w:tr w:rsidR="00794676" w:rsidRPr="00D40158" w14:paraId="6A0BBB2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4311624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A2B4BE6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3" w:name="地理位置"/>
            <w:r>
              <w:t>云南</w:t>
            </w:r>
            <w:r>
              <w:t>-</w:t>
            </w:r>
            <w:r>
              <w:t>大理</w:t>
            </w:r>
            <w:bookmarkEnd w:id="3"/>
          </w:p>
        </w:tc>
      </w:tr>
      <w:tr w:rsidR="00794676" w:rsidRPr="00D40158" w14:paraId="6838AD2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F189AAB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4DF26C7C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04D4501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156D441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B19B8D3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7C91AD0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0126417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C96B45A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7809439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BA882B7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AABB346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58C7328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672FCC8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5458411F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5B94C4B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CE95C72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F8C7C98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30D8550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754C4140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0970361B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12月20日</w:t>
              </w:r>
            </w:smartTag>
            <w:bookmarkEnd w:id="7"/>
          </w:p>
        </w:tc>
      </w:tr>
    </w:tbl>
    <w:p w14:paraId="7643596A" w14:textId="77777777" w:rsidR="00794676" w:rsidRDefault="00794676" w:rsidP="00E610F9">
      <w:pPr>
        <w:spacing w:line="240" w:lineRule="atLeast"/>
        <w:jc w:val="center"/>
        <w:rPr>
          <w:rFonts w:ascii="宋体" w:hAnsi="宋体" w:hint="eastAsia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2AC8ED21" wp14:editId="793DE550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CA3038" w14:textId="77777777" w:rsidR="000C0982" w:rsidRDefault="000C0982">
      <w:pPr>
        <w:spacing w:line="240" w:lineRule="atLeast"/>
        <w:jc w:val="center"/>
        <w:rPr>
          <w:rFonts w:ascii="宋体" w:hAnsi="宋体" w:hint="eastAsia"/>
        </w:rPr>
      </w:pPr>
    </w:p>
    <w:p w14:paraId="37A89FCC" w14:textId="77777777" w:rsidR="00794676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000E3397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B072B93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3D1F97C5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</w:rPr>
            </w:pPr>
            <w:bookmarkStart w:id="9" w:name="软件全称"/>
            <w:r>
              <w:t>斯维尔节能设计</w:t>
            </w:r>
            <w:r>
              <w:t>Becs2022</w:t>
            </w:r>
            <w:bookmarkEnd w:id="9"/>
          </w:p>
        </w:tc>
      </w:tr>
      <w:tr w:rsidR="00794676" w:rsidRPr="00D40158" w14:paraId="4BAD2AD1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BDDE539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4AAF8C7B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808SP1</w:t>
            </w:r>
            <w:bookmarkEnd w:id="10"/>
          </w:p>
        </w:tc>
      </w:tr>
      <w:tr w:rsidR="00794676" w:rsidRPr="00D40158" w14:paraId="0C93F341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4D506F7D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21D1E6E7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61D5864E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2E7B518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E1B2134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108836830</w:t>
            </w:r>
            <w:bookmarkEnd w:id="11"/>
          </w:p>
        </w:tc>
      </w:tr>
    </w:tbl>
    <w:p w14:paraId="578E43F0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07D133B8" w14:textId="77777777" w:rsidR="00794676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7FB9D209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 w:hint="eastAsia"/>
          <w:szCs w:val="20"/>
        </w:rPr>
      </w:pPr>
    </w:p>
    <w:p w14:paraId="16BBAC51" w14:textId="77777777" w:rsidR="006E439B" w:rsidRDefault="00794676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85623275" w:history="1">
        <w:r w:rsidR="006E439B" w:rsidRPr="005513F7">
          <w:rPr>
            <w:rStyle w:val="a8"/>
            <w:rFonts w:hint="eastAsia"/>
          </w:rPr>
          <w:t>1</w:t>
        </w:r>
        <w:r w:rsidR="006E439B"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="006E439B" w:rsidRPr="005513F7">
          <w:rPr>
            <w:rStyle w:val="a8"/>
            <w:rFonts w:hint="eastAsia"/>
          </w:rPr>
          <w:t>建筑概况</w:t>
        </w:r>
        <w:r w:rsidR="006E439B">
          <w:rPr>
            <w:rFonts w:hint="eastAsia"/>
            <w:webHidden/>
          </w:rPr>
          <w:tab/>
        </w:r>
        <w:r w:rsidR="006E439B">
          <w:rPr>
            <w:rFonts w:hint="eastAsia"/>
            <w:webHidden/>
          </w:rPr>
          <w:fldChar w:fldCharType="begin"/>
        </w:r>
        <w:r w:rsidR="006E439B">
          <w:rPr>
            <w:rFonts w:hint="eastAsia"/>
            <w:webHidden/>
          </w:rPr>
          <w:instrText xml:space="preserve"> </w:instrText>
        </w:r>
        <w:r w:rsidR="006E439B">
          <w:rPr>
            <w:webHidden/>
          </w:rPr>
          <w:instrText>PAGEREF _Toc185623275 \h</w:instrText>
        </w:r>
        <w:r w:rsidR="006E439B">
          <w:rPr>
            <w:rFonts w:hint="eastAsia"/>
            <w:webHidden/>
          </w:rPr>
          <w:instrText xml:space="preserve"> </w:instrText>
        </w:r>
        <w:r w:rsidR="006E439B">
          <w:rPr>
            <w:rFonts w:hint="eastAsia"/>
            <w:webHidden/>
          </w:rPr>
        </w:r>
        <w:r w:rsidR="006E439B">
          <w:rPr>
            <w:webHidden/>
          </w:rPr>
          <w:fldChar w:fldCharType="separate"/>
        </w:r>
        <w:r w:rsidR="006E439B">
          <w:rPr>
            <w:webHidden/>
          </w:rPr>
          <w:t>3</w:t>
        </w:r>
        <w:r w:rsidR="006E439B">
          <w:rPr>
            <w:rFonts w:hint="eastAsia"/>
            <w:webHidden/>
          </w:rPr>
          <w:fldChar w:fldCharType="end"/>
        </w:r>
      </w:hyperlink>
    </w:p>
    <w:p w14:paraId="38CE5B72" w14:textId="77777777" w:rsidR="006E439B" w:rsidRDefault="006E439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185623276" w:history="1">
        <w:r w:rsidRPr="005513F7">
          <w:rPr>
            <w:rStyle w:val="a8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5513F7">
          <w:rPr>
            <w:rStyle w:val="a8"/>
            <w:rFonts w:hint="eastAsia"/>
          </w:rPr>
          <w:t>评价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62327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5F96EAD8" w14:textId="77777777" w:rsidR="006E439B" w:rsidRDefault="006E439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185623277" w:history="1">
        <w:r w:rsidRPr="005513F7">
          <w:rPr>
            <w:rStyle w:val="a8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5513F7">
          <w:rPr>
            <w:rStyle w:val="a8"/>
            <w:rFonts w:hint="eastAsia"/>
          </w:rPr>
          <w:t>评价目标与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62327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3BBC56C8" w14:textId="77777777" w:rsidR="006E439B" w:rsidRDefault="006E439B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185623278" w:history="1">
        <w:r w:rsidRPr="005513F7">
          <w:rPr>
            <w:rStyle w:val="a8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513F7">
          <w:rPr>
            <w:rStyle w:val="a8"/>
            <w:rFonts w:hint="eastAsia"/>
          </w:rPr>
          <w:t>评价目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62327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435A093A" w14:textId="77777777" w:rsidR="006E439B" w:rsidRDefault="006E439B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185623279" w:history="1">
        <w:r w:rsidRPr="005513F7">
          <w:rPr>
            <w:rStyle w:val="a8"/>
            <w:rFonts w:hint="eastAsia"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513F7">
          <w:rPr>
            <w:rStyle w:val="a8"/>
            <w:rFonts w:hint="eastAsia"/>
          </w:rPr>
          <w:t>评价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62327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7020D65A" w14:textId="77777777" w:rsidR="006E439B" w:rsidRDefault="006E439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185623280" w:history="1">
        <w:r w:rsidRPr="005513F7">
          <w:rPr>
            <w:rStyle w:val="a8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5513F7">
          <w:rPr>
            <w:rStyle w:val="a8"/>
            <w:rFonts w:hint="eastAsia"/>
          </w:rPr>
          <w:t>边界条件参数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62328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36CC2432" w14:textId="77777777" w:rsidR="006E439B" w:rsidRDefault="006E439B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185623281" w:history="1">
        <w:r w:rsidRPr="005513F7">
          <w:rPr>
            <w:rStyle w:val="a8"/>
            <w:rFonts w:hint="eastAsia"/>
            <w:lang w:val="en-GB"/>
          </w:rPr>
          <w:t>4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513F7">
          <w:rPr>
            <w:rStyle w:val="a8"/>
            <w:rFonts w:hint="eastAsia"/>
          </w:rPr>
          <w:t>基本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62328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50956269" w14:textId="77777777" w:rsidR="006E439B" w:rsidRDefault="006E439B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185623282" w:history="1">
        <w:r w:rsidRPr="005513F7">
          <w:rPr>
            <w:rStyle w:val="a8"/>
            <w:rFonts w:hAnsi="宋体" w:hint="eastAsia"/>
            <w:lang w:val="en-GB"/>
          </w:rPr>
          <w:t>4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513F7">
          <w:rPr>
            <w:rStyle w:val="a8"/>
            <w:rFonts w:hAnsi="宋体" w:hint="eastAsia"/>
          </w:rPr>
          <w:t>室外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62328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0DED4498" w14:textId="77777777" w:rsidR="006E439B" w:rsidRDefault="006E439B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185623283" w:history="1">
        <w:r w:rsidRPr="005513F7">
          <w:rPr>
            <w:rStyle w:val="a8"/>
            <w:rFonts w:hint="eastAsia"/>
            <w:lang w:val="en-GB"/>
          </w:rPr>
          <w:t>4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513F7">
          <w:rPr>
            <w:rStyle w:val="a8"/>
            <w:rFonts w:hint="eastAsia"/>
          </w:rPr>
          <w:t>室外太阳辐射照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62328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626D24A7" w14:textId="77777777" w:rsidR="006E439B" w:rsidRDefault="006E439B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185623284" w:history="1">
        <w:r w:rsidRPr="005513F7">
          <w:rPr>
            <w:rStyle w:val="a8"/>
            <w:rFonts w:hint="eastAsia"/>
            <w:lang w:val="en-GB"/>
          </w:rPr>
          <w:t>4.4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513F7">
          <w:rPr>
            <w:rStyle w:val="a8"/>
            <w:rFonts w:hint="eastAsia"/>
          </w:rPr>
          <w:t>室内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62328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102405AB" w14:textId="77777777" w:rsidR="006E439B" w:rsidRDefault="006E439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185623285" w:history="1">
        <w:r w:rsidRPr="005513F7">
          <w:rPr>
            <w:rStyle w:val="a8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5513F7">
          <w:rPr>
            <w:rStyle w:val="a8"/>
            <w:rFonts w:hint="eastAsia"/>
          </w:rPr>
          <w:t>工程材料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62328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50FA3348" w14:textId="77777777" w:rsidR="006E439B" w:rsidRDefault="006E439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185623286" w:history="1">
        <w:r w:rsidRPr="005513F7">
          <w:rPr>
            <w:rStyle w:val="a8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5513F7">
          <w:rPr>
            <w:rStyle w:val="a8"/>
            <w:rFonts w:hint="eastAsia"/>
          </w:rPr>
          <w:t>工程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62328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298E39E8" w14:textId="77777777" w:rsidR="006E439B" w:rsidRDefault="006E439B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185623287" w:history="1">
        <w:r w:rsidRPr="005513F7">
          <w:rPr>
            <w:rStyle w:val="a8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513F7">
          <w:rPr>
            <w:rStyle w:val="a8"/>
            <w:rFonts w:hint="eastAsia"/>
          </w:rPr>
          <w:t>屋顶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62328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50505092" w14:textId="77777777" w:rsidR="006E439B" w:rsidRDefault="006E439B">
      <w:pPr>
        <w:pStyle w:val="TOC3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185623288" w:history="1">
        <w:r w:rsidRPr="005513F7">
          <w:rPr>
            <w:rStyle w:val="a8"/>
            <w:rFonts w:hint="eastAsia"/>
            <w:lang w:val="en-GB"/>
          </w:rPr>
          <w:t>6.1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513F7">
          <w:rPr>
            <w:rStyle w:val="a8"/>
            <w:rFonts w:hint="eastAsia"/>
          </w:rPr>
          <w:t>屋顶构造一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62328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342FE255" w14:textId="77777777" w:rsidR="006E439B" w:rsidRDefault="006E439B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185623289" w:history="1">
        <w:r w:rsidRPr="005513F7">
          <w:rPr>
            <w:rStyle w:val="a8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513F7">
          <w:rPr>
            <w:rStyle w:val="a8"/>
            <w:rFonts w:hint="eastAsia"/>
          </w:rPr>
          <w:t>外墙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62328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rFonts w:hint="eastAsia"/>
            <w:webHidden/>
          </w:rPr>
          <w:fldChar w:fldCharType="end"/>
        </w:r>
      </w:hyperlink>
    </w:p>
    <w:p w14:paraId="2C0AA2EF" w14:textId="77777777" w:rsidR="006E439B" w:rsidRDefault="006E439B">
      <w:pPr>
        <w:pStyle w:val="TOC3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185623290" w:history="1">
        <w:r w:rsidRPr="005513F7">
          <w:rPr>
            <w:rStyle w:val="a8"/>
            <w:rFonts w:hint="eastAsia"/>
            <w:lang w:val="en-GB"/>
          </w:rPr>
          <w:t>6.2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513F7">
          <w:rPr>
            <w:rStyle w:val="a8"/>
            <w:rFonts w:hint="eastAsia"/>
          </w:rPr>
          <w:t>外墙构造一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62329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rFonts w:hint="eastAsia"/>
            <w:webHidden/>
          </w:rPr>
          <w:fldChar w:fldCharType="end"/>
        </w:r>
      </w:hyperlink>
    </w:p>
    <w:p w14:paraId="2F196C50" w14:textId="77777777" w:rsidR="006E439B" w:rsidRDefault="006E439B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185623291" w:history="1">
        <w:r w:rsidRPr="005513F7">
          <w:rPr>
            <w:rStyle w:val="a8"/>
            <w:rFonts w:hint="eastAsia"/>
            <w:lang w:val="en-GB"/>
          </w:rPr>
          <w:t>6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513F7">
          <w:rPr>
            <w:rStyle w:val="a8"/>
            <w:rFonts w:hint="eastAsia"/>
          </w:rPr>
          <w:t>热桥柱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62329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7D5D0975" w14:textId="77777777" w:rsidR="006E439B" w:rsidRDefault="006E439B">
      <w:pPr>
        <w:pStyle w:val="TOC3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185623292" w:history="1">
        <w:r w:rsidRPr="005513F7">
          <w:rPr>
            <w:rStyle w:val="a8"/>
            <w:rFonts w:hint="eastAsia"/>
            <w:lang w:val="en-GB"/>
          </w:rPr>
          <w:t>6.3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513F7">
          <w:rPr>
            <w:rStyle w:val="a8"/>
            <w:rFonts w:hint="eastAsia"/>
          </w:rPr>
          <w:t>热桥柱构造一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62329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7540C9E2" w14:textId="77777777" w:rsidR="006E439B" w:rsidRDefault="006E439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185623293" w:history="1">
        <w:r w:rsidRPr="005513F7">
          <w:rPr>
            <w:rStyle w:val="a8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5513F7">
          <w:rPr>
            <w:rStyle w:val="a8"/>
            <w:rFonts w:hint="eastAsia"/>
          </w:rPr>
          <w:t>验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62329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rFonts w:hint="eastAsia"/>
            <w:webHidden/>
          </w:rPr>
          <w:fldChar w:fldCharType="end"/>
        </w:r>
      </w:hyperlink>
    </w:p>
    <w:p w14:paraId="518DD105" w14:textId="77777777" w:rsidR="006E439B" w:rsidRDefault="006E439B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185623294" w:history="1">
        <w:r w:rsidRPr="005513F7">
          <w:rPr>
            <w:rStyle w:val="a8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513F7">
          <w:rPr>
            <w:rStyle w:val="a8"/>
            <w:rFonts w:hint="eastAsia"/>
          </w:rPr>
          <w:t>自然通风房间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62329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rFonts w:hint="eastAsia"/>
            <w:webHidden/>
          </w:rPr>
          <w:fldChar w:fldCharType="end"/>
        </w:r>
      </w:hyperlink>
    </w:p>
    <w:p w14:paraId="489898A3" w14:textId="77777777" w:rsidR="00794676" w:rsidRDefault="00794676" w:rsidP="00794676">
      <w:pPr>
        <w:spacing w:line="240" w:lineRule="atLeast"/>
      </w:pPr>
      <w:r>
        <w:fldChar w:fldCharType="end"/>
      </w:r>
    </w:p>
    <w:p w14:paraId="21248DAB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125B948B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85623275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2382B81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E5E4D8B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2D1BE69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大理白族民居</w:t>
            </w:r>
            <w:bookmarkEnd w:id="14"/>
          </w:p>
        </w:tc>
      </w:tr>
      <w:tr w:rsidR="00794676" w:rsidRPr="005816EB" w14:paraId="4714A38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8DCD3B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AB32EBB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云南</w:t>
            </w:r>
            <w:r>
              <w:t>-</w:t>
            </w:r>
            <w:r>
              <w:t>大理</w:t>
            </w:r>
            <w:bookmarkEnd w:id="15"/>
          </w:p>
        </w:tc>
      </w:tr>
      <w:tr w:rsidR="00794676" w:rsidRPr="005816EB" w14:paraId="63121B2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DD386E1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36EA4F17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5.69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55E8E7D1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00.19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1D73496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8A9C73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44D8851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温和</w:t>
            </w:r>
            <w:bookmarkEnd w:id="18"/>
          </w:p>
        </w:tc>
      </w:tr>
      <w:tr w:rsidR="00794676" w:rsidRPr="005816EB" w14:paraId="6CB2CA9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AD3637B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A9C63F0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3</w:t>
            </w:r>
            <w:bookmarkEnd w:id="19"/>
          </w:p>
        </w:tc>
      </w:tr>
      <w:tr w:rsidR="00794676" w:rsidRPr="005816EB" w14:paraId="43D842A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21241D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173D5A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922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6432C62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A8107F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31B2A4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3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57EC504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AE9B65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305FDF4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9.9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33927C4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FCFCCE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1F51E27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15B6C641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85623276"/>
      <w:bookmarkEnd w:id="13"/>
      <w:r>
        <w:rPr>
          <w:rFonts w:hint="eastAsia"/>
        </w:rPr>
        <w:t>评价依据</w:t>
      </w:r>
      <w:bookmarkEnd w:id="27"/>
    </w:p>
    <w:bookmarkEnd w:id="26"/>
    <w:p w14:paraId="1FE06BE7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云南省民用建筑节能设计标准</w:t>
      </w:r>
      <w:r>
        <w:rPr>
          <w:rFonts w:hint="eastAsia"/>
        </w:rPr>
        <w:t>(DBJ 53/T-39-2011)(</w:t>
      </w:r>
      <w:r>
        <w:rPr>
          <w:rFonts w:hint="eastAsia"/>
        </w:rPr>
        <w:t>夏热冬冷居建</w:t>
      </w:r>
      <w:r>
        <w:rPr>
          <w:rFonts w:hint="eastAsia"/>
        </w:rPr>
        <w:t>)</w:t>
      </w:r>
      <w:bookmarkEnd w:id="28"/>
    </w:p>
    <w:p w14:paraId="7F9850E9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1164EC3D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14:paraId="67C7A1B8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70940D92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7AD9924C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85623277"/>
      <w:r>
        <w:rPr>
          <w:rFonts w:hint="eastAsia"/>
        </w:rPr>
        <w:t>评价目标与方法</w:t>
      </w:r>
      <w:bookmarkEnd w:id="31"/>
    </w:p>
    <w:p w14:paraId="07CE5BFC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85623278"/>
      <w:r>
        <w:rPr>
          <w:rFonts w:hint="eastAsia"/>
          <w:kern w:val="2"/>
        </w:rPr>
        <w:t>评价目标</w:t>
      </w:r>
      <w:bookmarkEnd w:id="32"/>
    </w:p>
    <w:p w14:paraId="12AB7518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56B7C314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62C3BA4B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85623279"/>
      <w:r>
        <w:rPr>
          <w:rFonts w:hint="eastAsia"/>
          <w:kern w:val="2"/>
        </w:rPr>
        <w:t>评价方法</w:t>
      </w:r>
      <w:bookmarkEnd w:id="34"/>
    </w:p>
    <w:p w14:paraId="09CEBBE5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5B0B0234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35123FE4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50605FB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1C445BED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05875D4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37B92B9E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1829D22A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177061EA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4D68FA8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F5F6FBF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1B4ECB6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8DE002A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15C345F5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55CB168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7EF3D40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6E439B">
              <w:rPr>
                <w:position w:val="-9"/>
              </w:rPr>
              <w:pict w14:anchorId="6B1969CE">
                <v:shape id="_x0000_i1071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6B2B1EFD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7050BEBA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64B1D849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7F5F8EE2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FF96DDD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6EF87134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680046A1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4C1BC16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5FD6E993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52CB9AD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75D506F7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6DA2797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0D1B729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710733D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C5D838C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6A8C58D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538244B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0DC30779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08793B01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48FCE145">
                <v:shape id="_x0000_i1027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6E439B">
              <w:rPr>
                <w:position w:val="-9"/>
              </w:rPr>
              <w:pict w14:anchorId="285B0163">
                <v:shape id="_x0000_i1072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2DD93FD9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0273414D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1A9CD5CE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0E0269F4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0DA76393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46510D54">
          <v:shape id="_x0000_i1029" type="#_x0000_t75" style="width:31.2pt;height:15.6pt" o:ole="">
            <v:imagedata r:id="rId11" o:title=""/>
          </v:shape>
          <o:OLEObject Type="Embed" ProgID="Equation.DSMT4" ShapeID="_x0000_i1029" DrawAspect="Content" ObjectID="_1796236064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2E792B9B"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6E439B">
        <w:rPr>
          <w:position w:val="-6"/>
        </w:rPr>
        <w:pict w14:anchorId="798A95D9">
          <v:shape id="_x0000_i107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69A3BF23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4A39D0B"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6E439B">
        <w:rPr>
          <w:position w:val="-8"/>
        </w:rPr>
        <w:pict w14:anchorId="23CC888A">
          <v:shape id="_x0000_i107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49E89F85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789ECBEE"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6E439B">
        <w:rPr>
          <w:rFonts w:ascii="宋体" w:hAnsi="宋体"/>
          <w:position w:val="-8"/>
        </w:rPr>
        <w:pict w14:anchorId="7F025355">
          <v:shape id="_x0000_i107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7C3C8A2E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398DF0E3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55EF6C8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772E009D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3ADA7C73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1743D70C">
          <v:shape id="_x0000_i103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E439B">
        <w:rPr>
          <w:position w:val="-23"/>
        </w:rPr>
        <w:pict w14:anchorId="209DA1E1">
          <v:shape id="_x0000_i107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6AE51387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5A580942">
          <v:shape id="_x0000_i1038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E439B">
        <w:rPr>
          <w:position w:val="-24"/>
        </w:rPr>
        <w:pict w14:anchorId="7E67FE9E">
          <v:shape id="_x0000_i1077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69FE4D6"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E439B">
        <w:rPr>
          <w:position w:val="-8"/>
        </w:rPr>
        <w:pict w14:anchorId="6F1AE63E">
          <v:shape id="_x0000_i107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712B1462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5FFC624">
          <v:shape id="_x0000_i104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E439B">
        <w:rPr>
          <w:position w:val="-8"/>
        </w:rPr>
        <w:pict w14:anchorId="70614963">
          <v:shape id="_x0000_i1079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5F4953F9">
          <v:shape id="_x0000_i1044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E439B">
        <w:rPr>
          <w:position w:val="-26"/>
        </w:rPr>
        <w:pict w14:anchorId="1B275EC9">
          <v:shape id="_x0000_i108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CB9D4A3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201F2D62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506C0B00">
          <v:shape id="_x0000_i1046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E439B">
        <w:rPr>
          <w:position w:val="-21"/>
        </w:rPr>
        <w:pict w14:anchorId="5BEEF1DD">
          <v:shape id="_x0000_i1081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671CDCF8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5956042A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3EA9294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8C19694">
          <v:shape id="_x0000_i1048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E439B">
        <w:rPr>
          <w:position w:val="-8"/>
        </w:rPr>
        <w:pict w14:anchorId="35BAB02A">
          <v:shape id="_x0000_i1082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56051399">
          <v:shape id="_x0000_i105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E439B">
        <w:rPr>
          <w:position w:val="-26"/>
        </w:rPr>
        <w:pict w14:anchorId="1BCDB458">
          <v:shape id="_x0000_i1083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69061101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8C73A04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D8C4CB1">
          <v:shape id="_x0000_i105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E439B">
        <w:rPr>
          <w:position w:val="-8"/>
        </w:rPr>
        <w:pict w14:anchorId="4A66E908">
          <v:shape id="_x0000_i1084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7E097F72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6906C3BA"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6E439B">
        <w:rPr>
          <w:position w:val="-8"/>
        </w:rPr>
        <w:pict w14:anchorId="438F9F05">
          <v:shape id="_x0000_i108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4D6B2A01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2337504A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77D46498">
          <v:shape id="_x0000_i105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E439B">
        <w:rPr>
          <w:position w:val="-9"/>
        </w:rPr>
        <w:pict w14:anchorId="2A241CFF">
          <v:shape id="_x0000_i108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1C0FFE40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46792D31"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6E439B">
        <w:rPr>
          <w:rFonts w:ascii="Cambria Math" w:hAnsi="Cambria Math"/>
          <w:color w:val="000000"/>
          <w:szCs w:val="21"/>
        </w:rPr>
        <w:pict w14:anchorId="31C78060">
          <v:shape id="_x0000_i108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2C99AF26" w14:textId="77777777" w:rsidR="00794676" w:rsidRPr="00C72292" w:rsidRDefault="00794676" w:rsidP="00794676">
      <w:pPr>
        <w:pStyle w:val="a0"/>
        <w:ind w:left="1470" w:right="1470"/>
      </w:pPr>
    </w:p>
    <w:p w14:paraId="1EE10CBD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85623280"/>
      <w:r>
        <w:rPr>
          <w:rFonts w:hint="eastAsia"/>
        </w:rPr>
        <w:t>边界</w:t>
      </w:r>
      <w:r>
        <w:t>条件参数设置</w:t>
      </w:r>
      <w:bookmarkEnd w:id="36"/>
    </w:p>
    <w:p w14:paraId="3AB27086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8562328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180EB172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6A93918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3A43DC5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5869A537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67F4091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2F1CB884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06BA2B53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72F7EB9D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BDF5D9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lastRenderedPageBreak/>
              <w:pict w14:anchorId="4D94B8F8">
                <v:shape id="_x0000_i1060" type="#_x0000_t75" style="width:15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317630B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D88D09E"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6E439B">
              <w:rPr>
                <w:position w:val="-8"/>
              </w:rPr>
              <w:pict w14:anchorId="64B82506">
                <v:shape id="_x0000_i108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733F8585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66F22810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2436821C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C16E54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pict w14:anchorId="0771390A"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56625AB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ABFBAEF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687323EF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1F90D803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5A2A306E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1F0D220F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2BB9BB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1DA5F0A7">
                <v:shape id="_x0000_i1064" type="#_x0000_t75" style="width:2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51B743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3F061E0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7E7B4BA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D3B7F69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5E04ECC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020DFD1B">
                <v:shape id="_x0000_i106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93BCE8A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DB39E64"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6E439B">
              <w:rPr>
                <w:position w:val="-8"/>
              </w:rPr>
              <w:pict w14:anchorId="1ED05B44">
                <v:shape id="_x0000_i108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266F4339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572B94D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302E47D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E93C11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3A4A10B4"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562DF54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D1E62CB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71C0F84F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338D44CC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104579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66F8A6E"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EA02C71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1D5D213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2E919BD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4D95177B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38" w:name="_Toc185623282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6BB2AD90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20795EF6" wp14:editId="6B3CCBD2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94C06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C0982" w14:paraId="2DA803AF" w14:textId="77777777">
        <w:tc>
          <w:tcPr>
            <w:tcW w:w="777" w:type="dxa"/>
            <w:shd w:val="clear" w:color="auto" w:fill="E6E6E6"/>
            <w:vAlign w:val="center"/>
          </w:tcPr>
          <w:p w14:paraId="1FA64C70" w14:textId="77777777" w:rsidR="000C098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CF1863" w14:textId="77777777" w:rsidR="000C098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E7748B" w14:textId="77777777" w:rsidR="000C098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6EC586" w14:textId="77777777" w:rsidR="000C098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9C7506" w14:textId="77777777" w:rsidR="000C098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427518" w14:textId="77777777" w:rsidR="000C098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92F4C2" w14:textId="77777777" w:rsidR="000C098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C4848E" w14:textId="77777777" w:rsidR="000C098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1DF966" w14:textId="77777777" w:rsidR="000C098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F5B8A3" w14:textId="77777777" w:rsidR="000C098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B92559" w14:textId="77777777" w:rsidR="000C098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DAA2E6" w14:textId="77777777" w:rsidR="000C0982" w:rsidRDefault="00000000">
            <w:pPr>
              <w:jc w:val="center"/>
            </w:pPr>
            <w:r>
              <w:t>11:00</w:t>
            </w:r>
          </w:p>
        </w:tc>
      </w:tr>
      <w:tr w:rsidR="000C0982" w14:paraId="323AAE1B" w14:textId="77777777">
        <w:tc>
          <w:tcPr>
            <w:tcW w:w="777" w:type="dxa"/>
            <w:vAlign w:val="center"/>
          </w:tcPr>
          <w:p w14:paraId="21A217E8" w14:textId="77777777" w:rsidR="000C0982" w:rsidRDefault="00000000">
            <w:r>
              <w:t>31.20</w:t>
            </w:r>
          </w:p>
        </w:tc>
        <w:tc>
          <w:tcPr>
            <w:tcW w:w="777" w:type="dxa"/>
            <w:vAlign w:val="center"/>
          </w:tcPr>
          <w:p w14:paraId="627BF61F" w14:textId="77777777" w:rsidR="000C0982" w:rsidRDefault="00000000">
            <w:r>
              <w:t>30.60</w:t>
            </w:r>
          </w:p>
        </w:tc>
        <w:tc>
          <w:tcPr>
            <w:tcW w:w="777" w:type="dxa"/>
            <w:vAlign w:val="center"/>
          </w:tcPr>
          <w:p w14:paraId="489DF11B" w14:textId="77777777" w:rsidR="000C0982" w:rsidRDefault="00000000">
            <w:r>
              <w:t>30.10</w:t>
            </w:r>
          </w:p>
        </w:tc>
        <w:tc>
          <w:tcPr>
            <w:tcW w:w="777" w:type="dxa"/>
            <w:vAlign w:val="center"/>
          </w:tcPr>
          <w:p w14:paraId="6E377D96" w14:textId="77777777" w:rsidR="000C0982" w:rsidRDefault="00000000">
            <w:r>
              <w:t>29.50</w:t>
            </w:r>
          </w:p>
        </w:tc>
        <w:tc>
          <w:tcPr>
            <w:tcW w:w="777" w:type="dxa"/>
            <w:vAlign w:val="center"/>
          </w:tcPr>
          <w:p w14:paraId="61D9C918" w14:textId="77777777" w:rsidR="000C0982" w:rsidRDefault="00000000">
            <w:r>
              <w:t>30.40</w:t>
            </w:r>
          </w:p>
        </w:tc>
        <w:tc>
          <w:tcPr>
            <w:tcW w:w="777" w:type="dxa"/>
            <w:vAlign w:val="center"/>
          </w:tcPr>
          <w:p w14:paraId="7B04833E" w14:textId="77777777" w:rsidR="000C0982" w:rsidRDefault="00000000">
            <w:r>
              <w:t>31.40</w:t>
            </w:r>
          </w:p>
        </w:tc>
        <w:tc>
          <w:tcPr>
            <w:tcW w:w="777" w:type="dxa"/>
            <w:vAlign w:val="center"/>
          </w:tcPr>
          <w:p w14:paraId="772BE671" w14:textId="77777777" w:rsidR="000C0982" w:rsidRDefault="00000000">
            <w:r>
              <w:t>32.30</w:t>
            </w:r>
          </w:p>
        </w:tc>
        <w:tc>
          <w:tcPr>
            <w:tcW w:w="777" w:type="dxa"/>
            <w:vAlign w:val="center"/>
          </w:tcPr>
          <w:p w14:paraId="6A34863E" w14:textId="77777777" w:rsidR="000C0982" w:rsidRDefault="00000000">
            <w:r>
              <w:t>33.20</w:t>
            </w:r>
          </w:p>
        </w:tc>
        <w:tc>
          <w:tcPr>
            <w:tcW w:w="777" w:type="dxa"/>
            <w:vAlign w:val="center"/>
          </w:tcPr>
          <w:p w14:paraId="7C0EE8D6" w14:textId="77777777" w:rsidR="000C0982" w:rsidRDefault="00000000">
            <w:r>
              <w:t>34.20</w:t>
            </w:r>
          </w:p>
        </w:tc>
        <w:tc>
          <w:tcPr>
            <w:tcW w:w="777" w:type="dxa"/>
            <w:vAlign w:val="center"/>
          </w:tcPr>
          <w:p w14:paraId="630764A8" w14:textId="77777777" w:rsidR="000C0982" w:rsidRDefault="00000000">
            <w:r>
              <w:t>35.10</w:t>
            </w:r>
          </w:p>
        </w:tc>
        <w:tc>
          <w:tcPr>
            <w:tcW w:w="777" w:type="dxa"/>
            <w:vAlign w:val="center"/>
          </w:tcPr>
          <w:p w14:paraId="2DAD783E" w14:textId="77777777" w:rsidR="000C0982" w:rsidRDefault="00000000">
            <w:r>
              <w:t>36.30</w:t>
            </w:r>
          </w:p>
        </w:tc>
        <w:tc>
          <w:tcPr>
            <w:tcW w:w="777" w:type="dxa"/>
            <w:vAlign w:val="center"/>
          </w:tcPr>
          <w:p w14:paraId="72EABBFC" w14:textId="77777777" w:rsidR="000C0982" w:rsidRDefault="00000000">
            <w:r>
              <w:t>37.40</w:t>
            </w:r>
          </w:p>
        </w:tc>
      </w:tr>
      <w:tr w:rsidR="000C0982" w14:paraId="0D47C53B" w14:textId="77777777">
        <w:tc>
          <w:tcPr>
            <w:tcW w:w="777" w:type="dxa"/>
            <w:shd w:val="clear" w:color="auto" w:fill="E6E6E6"/>
            <w:vAlign w:val="center"/>
          </w:tcPr>
          <w:p w14:paraId="10360985" w14:textId="77777777" w:rsidR="000C098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17E047" w14:textId="77777777" w:rsidR="000C098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03B6AC" w14:textId="77777777" w:rsidR="000C098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83A4C5" w14:textId="77777777" w:rsidR="000C098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5513ED" w14:textId="77777777" w:rsidR="000C098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EA3654" w14:textId="77777777" w:rsidR="000C098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32F615" w14:textId="77777777" w:rsidR="000C098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1734A2" w14:textId="77777777" w:rsidR="000C098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4AFCBF" w14:textId="77777777" w:rsidR="000C098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CF30AF" w14:textId="77777777" w:rsidR="000C098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8B88CE" w14:textId="77777777" w:rsidR="000C098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0C41DE" w14:textId="77777777" w:rsidR="000C0982" w:rsidRDefault="00000000">
            <w:r>
              <w:t>23:00</w:t>
            </w:r>
          </w:p>
        </w:tc>
      </w:tr>
      <w:tr w:rsidR="000C0982" w14:paraId="429FD906" w14:textId="77777777">
        <w:tc>
          <w:tcPr>
            <w:tcW w:w="777" w:type="dxa"/>
            <w:vAlign w:val="center"/>
          </w:tcPr>
          <w:p w14:paraId="15662B46" w14:textId="77777777" w:rsidR="000C0982" w:rsidRDefault="00000000">
            <w:r>
              <w:t>38.60</w:t>
            </w:r>
          </w:p>
        </w:tc>
        <w:tc>
          <w:tcPr>
            <w:tcW w:w="777" w:type="dxa"/>
            <w:vAlign w:val="center"/>
          </w:tcPr>
          <w:p w14:paraId="0B96D0CF" w14:textId="77777777" w:rsidR="000C0982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33D54767" w14:textId="77777777" w:rsidR="000C0982" w:rsidRDefault="00000000">
            <w:r>
              <w:t>39.40</w:t>
            </w:r>
          </w:p>
        </w:tc>
        <w:tc>
          <w:tcPr>
            <w:tcW w:w="777" w:type="dxa"/>
            <w:vAlign w:val="center"/>
          </w:tcPr>
          <w:p w14:paraId="182108B9" w14:textId="77777777" w:rsidR="000C0982" w:rsidRDefault="00000000">
            <w:r>
              <w:t>39.80</w:t>
            </w:r>
          </w:p>
        </w:tc>
        <w:tc>
          <w:tcPr>
            <w:tcW w:w="777" w:type="dxa"/>
            <w:vAlign w:val="center"/>
          </w:tcPr>
          <w:p w14:paraId="46584D91" w14:textId="77777777" w:rsidR="000C0982" w:rsidRDefault="00000000">
            <w:r>
              <w:t>38.50</w:t>
            </w:r>
          </w:p>
        </w:tc>
        <w:tc>
          <w:tcPr>
            <w:tcW w:w="777" w:type="dxa"/>
            <w:vAlign w:val="center"/>
          </w:tcPr>
          <w:p w14:paraId="44A47B88" w14:textId="77777777" w:rsidR="000C0982" w:rsidRDefault="00000000">
            <w:r>
              <w:t>37.10</w:t>
            </w:r>
          </w:p>
        </w:tc>
        <w:tc>
          <w:tcPr>
            <w:tcW w:w="777" w:type="dxa"/>
            <w:vAlign w:val="center"/>
          </w:tcPr>
          <w:p w14:paraId="7523F1A9" w14:textId="77777777" w:rsidR="000C0982" w:rsidRDefault="00000000">
            <w:r>
              <w:t>35.80</w:t>
            </w:r>
          </w:p>
        </w:tc>
        <w:tc>
          <w:tcPr>
            <w:tcW w:w="777" w:type="dxa"/>
            <w:vAlign w:val="center"/>
          </w:tcPr>
          <w:p w14:paraId="7EFAD7C0" w14:textId="77777777" w:rsidR="000C0982" w:rsidRDefault="00000000">
            <w:r>
              <w:t>34.50</w:t>
            </w:r>
          </w:p>
        </w:tc>
        <w:tc>
          <w:tcPr>
            <w:tcW w:w="777" w:type="dxa"/>
            <w:vAlign w:val="center"/>
          </w:tcPr>
          <w:p w14:paraId="7833EE96" w14:textId="77777777" w:rsidR="000C0982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7B54EAD9" w14:textId="77777777" w:rsidR="000C0982" w:rsidRDefault="00000000">
            <w:r>
              <w:t>31.80</w:t>
            </w:r>
          </w:p>
        </w:tc>
        <w:tc>
          <w:tcPr>
            <w:tcW w:w="777" w:type="dxa"/>
            <w:vAlign w:val="center"/>
          </w:tcPr>
          <w:p w14:paraId="03C27881" w14:textId="77777777" w:rsidR="000C0982" w:rsidRDefault="00000000">
            <w:r>
              <w:t>30.50</w:t>
            </w:r>
          </w:p>
        </w:tc>
        <w:tc>
          <w:tcPr>
            <w:tcW w:w="777" w:type="dxa"/>
            <w:vAlign w:val="center"/>
          </w:tcPr>
          <w:p w14:paraId="56958F1B" w14:textId="77777777" w:rsidR="000C0982" w:rsidRDefault="00000000">
            <w:r>
              <w:t>30.00</w:t>
            </w:r>
          </w:p>
        </w:tc>
      </w:tr>
    </w:tbl>
    <w:p w14:paraId="09558955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0" w:name="室外逐时温度表格"/>
      <w:bookmarkEnd w:id="40"/>
    </w:p>
    <w:p w14:paraId="318246AA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云南-元江</w:t>
      </w:r>
    </w:p>
    <w:p w14:paraId="6DDDB7DB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8562328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05396D83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6DE32D10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3F44BD38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4B1BD14E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59229EBC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072AFBB5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lastRenderedPageBreak/>
              <w:pict w14:anchorId="77D6D0A2"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1706FC50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020A4D54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60452ED6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0307EB8" w14:textId="77777777" w:rsidR="00794676" w:rsidRDefault="00794676" w:rsidP="00794676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0C0982" w14:paraId="59983593" w14:textId="77777777">
        <w:tc>
          <w:tcPr>
            <w:tcW w:w="1556" w:type="dxa"/>
            <w:shd w:val="clear" w:color="auto" w:fill="E6E6E6"/>
            <w:vAlign w:val="center"/>
          </w:tcPr>
          <w:p w14:paraId="7F7A2C4F" w14:textId="77777777" w:rsidR="000C0982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D02E03E" w14:textId="77777777" w:rsidR="000C0982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26162A5" w14:textId="77777777" w:rsidR="000C0982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D122FA8" w14:textId="77777777" w:rsidR="000C0982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DBB0019" w14:textId="77777777" w:rsidR="000C0982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9FF7E2B" w14:textId="77777777" w:rsidR="000C0982" w:rsidRDefault="00000000">
            <w:pPr>
              <w:jc w:val="center"/>
            </w:pPr>
            <w:r>
              <w:t>水平</w:t>
            </w:r>
          </w:p>
        </w:tc>
      </w:tr>
      <w:tr w:rsidR="000C0982" w14:paraId="6CF50ED3" w14:textId="77777777">
        <w:tc>
          <w:tcPr>
            <w:tcW w:w="1556" w:type="dxa"/>
            <w:shd w:val="clear" w:color="auto" w:fill="E6E6E6"/>
            <w:vAlign w:val="center"/>
          </w:tcPr>
          <w:p w14:paraId="3F4C2F47" w14:textId="77777777" w:rsidR="000C0982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68BE9FB1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012E87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62DA17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5597AC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9A869F1" w14:textId="77777777" w:rsidR="000C0982" w:rsidRDefault="00000000">
            <w:r>
              <w:t>0.00</w:t>
            </w:r>
          </w:p>
        </w:tc>
      </w:tr>
      <w:tr w:rsidR="000C0982" w14:paraId="189059DF" w14:textId="77777777">
        <w:tc>
          <w:tcPr>
            <w:tcW w:w="1556" w:type="dxa"/>
            <w:shd w:val="clear" w:color="auto" w:fill="E6E6E6"/>
            <w:vAlign w:val="center"/>
          </w:tcPr>
          <w:p w14:paraId="1046B169" w14:textId="77777777" w:rsidR="000C0982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0310CD42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69F14B9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FEADC72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017C6B9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2F81B8" w14:textId="77777777" w:rsidR="000C0982" w:rsidRDefault="00000000">
            <w:r>
              <w:t>0.00</w:t>
            </w:r>
          </w:p>
        </w:tc>
      </w:tr>
      <w:tr w:rsidR="000C0982" w14:paraId="2093900C" w14:textId="77777777">
        <w:tc>
          <w:tcPr>
            <w:tcW w:w="1556" w:type="dxa"/>
            <w:shd w:val="clear" w:color="auto" w:fill="E6E6E6"/>
            <w:vAlign w:val="center"/>
          </w:tcPr>
          <w:p w14:paraId="74D47462" w14:textId="77777777" w:rsidR="000C0982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1581D288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07679DC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C2DA737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E74CEF6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2346F03" w14:textId="77777777" w:rsidR="000C0982" w:rsidRDefault="00000000">
            <w:r>
              <w:t>0.00</w:t>
            </w:r>
          </w:p>
        </w:tc>
      </w:tr>
      <w:tr w:rsidR="000C0982" w14:paraId="006B8A3C" w14:textId="77777777">
        <w:tc>
          <w:tcPr>
            <w:tcW w:w="1556" w:type="dxa"/>
            <w:shd w:val="clear" w:color="auto" w:fill="E6E6E6"/>
            <w:vAlign w:val="center"/>
          </w:tcPr>
          <w:p w14:paraId="5809DA8C" w14:textId="77777777" w:rsidR="000C0982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0D1223ED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BF8E044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5C047C6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8E642D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DA5E5BF" w14:textId="77777777" w:rsidR="000C0982" w:rsidRDefault="00000000">
            <w:r>
              <w:t>0.00</w:t>
            </w:r>
          </w:p>
        </w:tc>
      </w:tr>
      <w:tr w:rsidR="000C0982" w14:paraId="348EBD59" w14:textId="77777777">
        <w:tc>
          <w:tcPr>
            <w:tcW w:w="1556" w:type="dxa"/>
            <w:shd w:val="clear" w:color="auto" w:fill="E6E6E6"/>
            <w:vAlign w:val="center"/>
          </w:tcPr>
          <w:p w14:paraId="38A2DBF7" w14:textId="77777777" w:rsidR="000C0982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5ADD6719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C9239D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1682FB4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4FAD4FF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5CA14DB" w14:textId="77777777" w:rsidR="000C0982" w:rsidRDefault="00000000">
            <w:r>
              <w:t>0.00</w:t>
            </w:r>
          </w:p>
        </w:tc>
      </w:tr>
      <w:tr w:rsidR="000C0982" w14:paraId="71A8D1E1" w14:textId="77777777">
        <w:tc>
          <w:tcPr>
            <w:tcW w:w="1556" w:type="dxa"/>
            <w:shd w:val="clear" w:color="auto" w:fill="E6E6E6"/>
            <w:vAlign w:val="center"/>
          </w:tcPr>
          <w:p w14:paraId="6302C41D" w14:textId="77777777" w:rsidR="000C0982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7C2A82FE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5F05126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65D07B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FBE8EF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23E22D" w14:textId="77777777" w:rsidR="000C0982" w:rsidRDefault="00000000">
            <w:r>
              <w:t>0.00</w:t>
            </w:r>
          </w:p>
        </w:tc>
      </w:tr>
      <w:tr w:rsidR="000C0982" w14:paraId="4FDAF066" w14:textId="77777777">
        <w:tc>
          <w:tcPr>
            <w:tcW w:w="1556" w:type="dxa"/>
            <w:shd w:val="clear" w:color="auto" w:fill="E6E6E6"/>
            <w:vAlign w:val="center"/>
          </w:tcPr>
          <w:p w14:paraId="7488968D" w14:textId="77777777" w:rsidR="000C0982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37049C21" w14:textId="77777777" w:rsidR="000C0982" w:rsidRDefault="00000000">
            <w:r>
              <w:t>114.32</w:t>
            </w:r>
          </w:p>
        </w:tc>
        <w:tc>
          <w:tcPr>
            <w:tcW w:w="1556" w:type="dxa"/>
            <w:vAlign w:val="center"/>
          </w:tcPr>
          <w:p w14:paraId="46E67009" w14:textId="77777777" w:rsidR="000C0982" w:rsidRDefault="00000000">
            <w:r>
              <w:t>83.40</w:t>
            </w:r>
          </w:p>
        </w:tc>
        <w:tc>
          <w:tcPr>
            <w:tcW w:w="1556" w:type="dxa"/>
            <w:vAlign w:val="center"/>
          </w:tcPr>
          <w:p w14:paraId="1164DF24" w14:textId="77777777" w:rsidR="000C0982" w:rsidRDefault="00000000">
            <w:r>
              <w:t>22.54</w:t>
            </w:r>
          </w:p>
        </w:tc>
        <w:tc>
          <w:tcPr>
            <w:tcW w:w="1556" w:type="dxa"/>
            <w:vAlign w:val="center"/>
          </w:tcPr>
          <w:p w14:paraId="65D121B2" w14:textId="77777777" w:rsidR="000C0982" w:rsidRDefault="00000000">
            <w:r>
              <w:t>17.97</w:t>
            </w:r>
          </w:p>
        </w:tc>
        <w:tc>
          <w:tcPr>
            <w:tcW w:w="1556" w:type="dxa"/>
            <w:vAlign w:val="center"/>
          </w:tcPr>
          <w:p w14:paraId="23069DA8" w14:textId="77777777" w:rsidR="000C0982" w:rsidRDefault="00000000">
            <w:r>
              <w:t>49.69</w:t>
            </w:r>
          </w:p>
        </w:tc>
      </w:tr>
      <w:tr w:rsidR="000C0982" w14:paraId="01969800" w14:textId="77777777">
        <w:tc>
          <w:tcPr>
            <w:tcW w:w="1556" w:type="dxa"/>
            <w:shd w:val="clear" w:color="auto" w:fill="E6E6E6"/>
            <w:vAlign w:val="center"/>
          </w:tcPr>
          <w:p w14:paraId="1D456601" w14:textId="77777777" w:rsidR="000C0982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0A66EBE4" w14:textId="77777777" w:rsidR="000C0982" w:rsidRDefault="00000000">
            <w:r>
              <w:t>417.34</w:t>
            </w:r>
          </w:p>
        </w:tc>
        <w:tc>
          <w:tcPr>
            <w:tcW w:w="1556" w:type="dxa"/>
            <w:vAlign w:val="center"/>
          </w:tcPr>
          <w:p w14:paraId="29742DCC" w14:textId="77777777" w:rsidR="000C0982" w:rsidRDefault="00000000">
            <w:r>
              <w:t>244.88</w:t>
            </w:r>
          </w:p>
        </w:tc>
        <w:tc>
          <w:tcPr>
            <w:tcW w:w="1556" w:type="dxa"/>
            <w:vAlign w:val="center"/>
          </w:tcPr>
          <w:p w14:paraId="690DA5C7" w14:textId="77777777" w:rsidR="000C0982" w:rsidRDefault="00000000">
            <w:r>
              <w:t>73.02</w:t>
            </w:r>
          </w:p>
        </w:tc>
        <w:tc>
          <w:tcPr>
            <w:tcW w:w="1556" w:type="dxa"/>
            <w:vAlign w:val="center"/>
          </w:tcPr>
          <w:p w14:paraId="4B9DA5C0" w14:textId="77777777" w:rsidR="000C0982" w:rsidRDefault="00000000">
            <w:r>
              <w:t>61.02</w:t>
            </w:r>
          </w:p>
        </w:tc>
        <w:tc>
          <w:tcPr>
            <w:tcW w:w="1556" w:type="dxa"/>
            <w:vAlign w:val="center"/>
          </w:tcPr>
          <w:p w14:paraId="79EC8426" w14:textId="77777777" w:rsidR="000C0982" w:rsidRDefault="00000000">
            <w:r>
              <w:t>268.66</w:t>
            </w:r>
          </w:p>
        </w:tc>
      </w:tr>
      <w:tr w:rsidR="000C0982" w14:paraId="70843C16" w14:textId="77777777">
        <w:tc>
          <w:tcPr>
            <w:tcW w:w="1556" w:type="dxa"/>
            <w:shd w:val="clear" w:color="auto" w:fill="E6E6E6"/>
            <w:vAlign w:val="center"/>
          </w:tcPr>
          <w:p w14:paraId="0951E496" w14:textId="77777777" w:rsidR="000C0982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25BB04E5" w14:textId="77777777" w:rsidR="000C0982" w:rsidRDefault="00000000">
            <w:r>
              <w:t>457.19</w:t>
            </w:r>
          </w:p>
        </w:tc>
        <w:tc>
          <w:tcPr>
            <w:tcW w:w="1556" w:type="dxa"/>
            <w:vAlign w:val="center"/>
          </w:tcPr>
          <w:p w14:paraId="12B77F3A" w14:textId="77777777" w:rsidR="000C0982" w:rsidRDefault="00000000">
            <w:r>
              <w:t>317.60</w:t>
            </w:r>
          </w:p>
        </w:tc>
        <w:tc>
          <w:tcPr>
            <w:tcW w:w="1556" w:type="dxa"/>
            <w:vAlign w:val="center"/>
          </w:tcPr>
          <w:p w14:paraId="24988E7B" w14:textId="77777777" w:rsidR="000C0982" w:rsidRDefault="00000000">
            <w:r>
              <w:t>124.24</w:t>
            </w:r>
          </w:p>
        </w:tc>
        <w:tc>
          <w:tcPr>
            <w:tcW w:w="1556" w:type="dxa"/>
            <w:vAlign w:val="center"/>
          </w:tcPr>
          <w:p w14:paraId="0B9EBB92" w14:textId="77777777" w:rsidR="000C0982" w:rsidRDefault="00000000">
            <w:r>
              <w:t>104.27</w:t>
            </w:r>
          </w:p>
        </w:tc>
        <w:tc>
          <w:tcPr>
            <w:tcW w:w="1556" w:type="dxa"/>
            <w:vAlign w:val="center"/>
          </w:tcPr>
          <w:p w14:paraId="638E98AE" w14:textId="77777777" w:rsidR="000C0982" w:rsidRDefault="00000000">
            <w:r>
              <w:t>474.35</w:t>
            </w:r>
          </w:p>
        </w:tc>
      </w:tr>
      <w:tr w:rsidR="000C0982" w14:paraId="1E94D068" w14:textId="77777777">
        <w:tc>
          <w:tcPr>
            <w:tcW w:w="1556" w:type="dxa"/>
            <w:shd w:val="clear" w:color="auto" w:fill="E6E6E6"/>
            <w:vAlign w:val="center"/>
          </w:tcPr>
          <w:p w14:paraId="1C021DAB" w14:textId="77777777" w:rsidR="000C0982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1838DE66" w14:textId="77777777" w:rsidR="000C0982" w:rsidRDefault="00000000">
            <w:r>
              <w:t>438.72</w:t>
            </w:r>
          </w:p>
        </w:tc>
        <w:tc>
          <w:tcPr>
            <w:tcW w:w="1556" w:type="dxa"/>
            <w:vAlign w:val="center"/>
          </w:tcPr>
          <w:p w14:paraId="58B8A826" w14:textId="77777777" w:rsidR="000C0982" w:rsidRDefault="00000000">
            <w:r>
              <w:t>326.26</w:t>
            </w:r>
          </w:p>
        </w:tc>
        <w:tc>
          <w:tcPr>
            <w:tcW w:w="1556" w:type="dxa"/>
            <w:vAlign w:val="center"/>
          </w:tcPr>
          <w:p w14:paraId="3F17A361" w14:textId="77777777" w:rsidR="000C0982" w:rsidRDefault="00000000">
            <w:r>
              <w:t>171.12</w:t>
            </w:r>
          </w:p>
        </w:tc>
        <w:tc>
          <w:tcPr>
            <w:tcW w:w="1556" w:type="dxa"/>
            <w:vAlign w:val="center"/>
          </w:tcPr>
          <w:p w14:paraId="08E39775" w14:textId="77777777" w:rsidR="000C0982" w:rsidRDefault="00000000">
            <w:r>
              <w:t>143.59</w:t>
            </w:r>
          </w:p>
        </w:tc>
        <w:tc>
          <w:tcPr>
            <w:tcW w:w="1556" w:type="dxa"/>
            <w:vAlign w:val="center"/>
          </w:tcPr>
          <w:p w14:paraId="1E362777" w14:textId="77777777" w:rsidR="000C0982" w:rsidRDefault="00000000">
            <w:r>
              <w:t>652.61</w:t>
            </w:r>
          </w:p>
        </w:tc>
      </w:tr>
      <w:tr w:rsidR="000C0982" w14:paraId="638B7BCD" w14:textId="77777777">
        <w:tc>
          <w:tcPr>
            <w:tcW w:w="1556" w:type="dxa"/>
            <w:shd w:val="clear" w:color="auto" w:fill="E6E6E6"/>
            <w:vAlign w:val="center"/>
          </w:tcPr>
          <w:p w14:paraId="4E0BE6E5" w14:textId="77777777" w:rsidR="000C0982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39A5B31D" w14:textId="77777777" w:rsidR="000C0982" w:rsidRDefault="00000000">
            <w:r>
              <w:t>394.39</w:t>
            </w:r>
          </w:p>
        </w:tc>
        <w:tc>
          <w:tcPr>
            <w:tcW w:w="1556" w:type="dxa"/>
            <w:vAlign w:val="center"/>
          </w:tcPr>
          <w:p w14:paraId="24D523CC" w14:textId="77777777" w:rsidR="000C0982" w:rsidRDefault="00000000">
            <w:r>
              <w:t>350.56</w:t>
            </w:r>
          </w:p>
        </w:tc>
        <w:tc>
          <w:tcPr>
            <w:tcW w:w="1556" w:type="dxa"/>
            <w:vAlign w:val="center"/>
          </w:tcPr>
          <w:p w14:paraId="1FCB0ECC" w14:textId="77777777" w:rsidR="000C0982" w:rsidRDefault="00000000">
            <w:r>
              <w:t>202.17</w:t>
            </w:r>
          </w:p>
        </w:tc>
        <w:tc>
          <w:tcPr>
            <w:tcW w:w="1556" w:type="dxa"/>
            <w:vAlign w:val="center"/>
          </w:tcPr>
          <w:p w14:paraId="4C0358BD" w14:textId="77777777" w:rsidR="000C0982" w:rsidRDefault="00000000">
            <w:r>
              <w:t>170.59</w:t>
            </w:r>
          </w:p>
        </w:tc>
        <w:tc>
          <w:tcPr>
            <w:tcW w:w="1556" w:type="dxa"/>
            <w:vAlign w:val="center"/>
          </w:tcPr>
          <w:p w14:paraId="37702014" w14:textId="77777777" w:rsidR="000C0982" w:rsidRDefault="00000000">
            <w:r>
              <w:t>807.20</w:t>
            </w:r>
          </w:p>
        </w:tc>
      </w:tr>
      <w:tr w:rsidR="000C0982" w14:paraId="04159A3A" w14:textId="77777777">
        <w:tc>
          <w:tcPr>
            <w:tcW w:w="1556" w:type="dxa"/>
            <w:shd w:val="clear" w:color="auto" w:fill="E6E6E6"/>
            <w:vAlign w:val="center"/>
          </w:tcPr>
          <w:p w14:paraId="79194DD2" w14:textId="77777777" w:rsidR="000C0982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5ACB7623" w14:textId="77777777" w:rsidR="000C0982" w:rsidRDefault="00000000">
            <w:r>
              <w:t>311.08</w:t>
            </w:r>
          </w:p>
        </w:tc>
        <w:tc>
          <w:tcPr>
            <w:tcW w:w="1556" w:type="dxa"/>
            <w:vAlign w:val="center"/>
          </w:tcPr>
          <w:p w14:paraId="4A7FF880" w14:textId="77777777" w:rsidR="000C0982" w:rsidRDefault="00000000">
            <w:r>
              <w:t>364.53</w:t>
            </w:r>
          </w:p>
        </w:tc>
        <w:tc>
          <w:tcPr>
            <w:tcW w:w="1556" w:type="dxa"/>
            <w:vAlign w:val="center"/>
          </w:tcPr>
          <w:p w14:paraId="2A6D33E6" w14:textId="77777777" w:rsidR="000C0982" w:rsidRDefault="00000000">
            <w:r>
              <w:t>219.11</w:t>
            </w:r>
          </w:p>
        </w:tc>
        <w:tc>
          <w:tcPr>
            <w:tcW w:w="1556" w:type="dxa"/>
            <w:vAlign w:val="center"/>
          </w:tcPr>
          <w:p w14:paraId="3A6CB986" w14:textId="77777777" w:rsidR="000C0982" w:rsidRDefault="00000000">
            <w:r>
              <w:t>186.00</w:t>
            </w:r>
          </w:p>
        </w:tc>
        <w:tc>
          <w:tcPr>
            <w:tcW w:w="1556" w:type="dxa"/>
            <w:vAlign w:val="center"/>
          </w:tcPr>
          <w:p w14:paraId="781621A4" w14:textId="77777777" w:rsidR="000C0982" w:rsidRDefault="00000000">
            <w:r>
              <w:t>917.33</w:t>
            </w:r>
          </w:p>
        </w:tc>
      </w:tr>
      <w:tr w:rsidR="000C0982" w14:paraId="302EA247" w14:textId="77777777">
        <w:tc>
          <w:tcPr>
            <w:tcW w:w="1556" w:type="dxa"/>
            <w:shd w:val="clear" w:color="auto" w:fill="E6E6E6"/>
            <w:vAlign w:val="center"/>
          </w:tcPr>
          <w:p w14:paraId="4BCA4A1C" w14:textId="77777777" w:rsidR="000C0982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2A89E000" w14:textId="77777777" w:rsidR="000C0982" w:rsidRDefault="00000000">
            <w:r>
              <w:t>196.07</w:t>
            </w:r>
          </w:p>
        </w:tc>
        <w:tc>
          <w:tcPr>
            <w:tcW w:w="1556" w:type="dxa"/>
            <w:vAlign w:val="center"/>
          </w:tcPr>
          <w:p w14:paraId="066332F3" w14:textId="77777777" w:rsidR="000C0982" w:rsidRDefault="00000000">
            <w:r>
              <w:t>365.26</w:t>
            </w:r>
          </w:p>
        </w:tc>
        <w:tc>
          <w:tcPr>
            <w:tcW w:w="1556" w:type="dxa"/>
            <w:vAlign w:val="center"/>
          </w:tcPr>
          <w:p w14:paraId="26A64AAD" w14:textId="77777777" w:rsidR="000C0982" w:rsidRDefault="00000000">
            <w:r>
              <w:t>222.97</w:t>
            </w:r>
          </w:p>
        </w:tc>
        <w:tc>
          <w:tcPr>
            <w:tcW w:w="1556" w:type="dxa"/>
            <w:vAlign w:val="center"/>
          </w:tcPr>
          <w:p w14:paraId="548BA3BE" w14:textId="77777777" w:rsidR="000C0982" w:rsidRDefault="00000000">
            <w:r>
              <w:t>190.33</w:t>
            </w:r>
          </w:p>
        </w:tc>
        <w:tc>
          <w:tcPr>
            <w:tcW w:w="1556" w:type="dxa"/>
            <w:vAlign w:val="center"/>
          </w:tcPr>
          <w:p w14:paraId="0C158226" w14:textId="77777777" w:rsidR="000C0982" w:rsidRDefault="00000000">
            <w:r>
              <w:t>974.39</w:t>
            </w:r>
          </w:p>
        </w:tc>
      </w:tr>
      <w:tr w:rsidR="000C0982" w14:paraId="175D7B3D" w14:textId="77777777">
        <w:tc>
          <w:tcPr>
            <w:tcW w:w="1556" w:type="dxa"/>
            <w:shd w:val="clear" w:color="auto" w:fill="E6E6E6"/>
            <w:vAlign w:val="center"/>
          </w:tcPr>
          <w:p w14:paraId="081459A9" w14:textId="77777777" w:rsidR="000C0982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0FC05009" w14:textId="77777777" w:rsidR="000C0982" w:rsidRDefault="00000000">
            <w:r>
              <w:t>168.69</w:t>
            </w:r>
          </w:p>
        </w:tc>
        <w:tc>
          <w:tcPr>
            <w:tcW w:w="1556" w:type="dxa"/>
            <w:vAlign w:val="center"/>
          </w:tcPr>
          <w:p w14:paraId="5FCB201E" w14:textId="77777777" w:rsidR="000C0982" w:rsidRDefault="00000000">
            <w:r>
              <w:t>374.92</w:t>
            </w:r>
          </w:p>
        </w:tc>
        <w:tc>
          <w:tcPr>
            <w:tcW w:w="1556" w:type="dxa"/>
            <w:vAlign w:val="center"/>
          </w:tcPr>
          <w:p w14:paraId="0E9BF73E" w14:textId="77777777" w:rsidR="000C0982" w:rsidRDefault="00000000">
            <w:r>
              <w:t>349.12</w:t>
            </w:r>
          </w:p>
        </w:tc>
        <w:tc>
          <w:tcPr>
            <w:tcW w:w="1556" w:type="dxa"/>
            <w:vAlign w:val="center"/>
          </w:tcPr>
          <w:p w14:paraId="1068BEEC" w14:textId="77777777" w:rsidR="000C0982" w:rsidRDefault="00000000">
            <w:r>
              <w:t>195.28</w:t>
            </w:r>
          </w:p>
        </w:tc>
        <w:tc>
          <w:tcPr>
            <w:tcW w:w="1556" w:type="dxa"/>
            <w:vAlign w:val="center"/>
          </w:tcPr>
          <w:p w14:paraId="1D711C75" w14:textId="77777777" w:rsidR="000C0982" w:rsidRDefault="00000000">
            <w:r>
              <w:t>933.25</w:t>
            </w:r>
          </w:p>
        </w:tc>
      </w:tr>
      <w:tr w:rsidR="000C0982" w14:paraId="303151D8" w14:textId="77777777">
        <w:tc>
          <w:tcPr>
            <w:tcW w:w="1556" w:type="dxa"/>
            <w:shd w:val="clear" w:color="auto" w:fill="E6E6E6"/>
            <w:vAlign w:val="center"/>
          </w:tcPr>
          <w:p w14:paraId="784D989E" w14:textId="77777777" w:rsidR="000C0982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53E4CDD9" w14:textId="77777777" w:rsidR="000C0982" w:rsidRDefault="00000000">
            <w:r>
              <w:t>172.75</w:t>
            </w:r>
          </w:p>
        </w:tc>
        <w:tc>
          <w:tcPr>
            <w:tcW w:w="1556" w:type="dxa"/>
            <w:vAlign w:val="center"/>
          </w:tcPr>
          <w:p w14:paraId="0BB9DFC4" w14:textId="77777777" w:rsidR="000C0982" w:rsidRDefault="00000000">
            <w:r>
              <w:t>351.74</w:t>
            </w:r>
          </w:p>
        </w:tc>
        <w:tc>
          <w:tcPr>
            <w:tcW w:w="1556" w:type="dxa"/>
            <w:vAlign w:val="center"/>
          </w:tcPr>
          <w:p w14:paraId="74CA2530" w14:textId="77777777" w:rsidR="000C0982" w:rsidRDefault="00000000">
            <w:r>
              <w:t>456.50</w:t>
            </w:r>
          </w:p>
        </w:tc>
        <w:tc>
          <w:tcPr>
            <w:tcW w:w="1556" w:type="dxa"/>
            <w:vAlign w:val="center"/>
          </w:tcPr>
          <w:p w14:paraId="0A018B1E" w14:textId="77777777" w:rsidR="000C0982" w:rsidRDefault="00000000">
            <w:r>
              <w:t>196.17</w:t>
            </w:r>
          </w:p>
        </w:tc>
        <w:tc>
          <w:tcPr>
            <w:tcW w:w="1556" w:type="dxa"/>
            <w:vAlign w:val="center"/>
          </w:tcPr>
          <w:p w14:paraId="7842A7EE" w14:textId="77777777" w:rsidR="000C0982" w:rsidRDefault="00000000">
            <w:r>
              <w:t>808.79</w:t>
            </w:r>
          </w:p>
        </w:tc>
      </w:tr>
      <w:tr w:rsidR="000C0982" w14:paraId="2F90C5E2" w14:textId="77777777">
        <w:tc>
          <w:tcPr>
            <w:tcW w:w="1556" w:type="dxa"/>
            <w:shd w:val="clear" w:color="auto" w:fill="E6E6E6"/>
            <w:vAlign w:val="center"/>
          </w:tcPr>
          <w:p w14:paraId="6F1D9306" w14:textId="77777777" w:rsidR="000C0982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5C9E38ED" w14:textId="77777777" w:rsidR="000C0982" w:rsidRDefault="00000000">
            <w:r>
              <w:t>165.48</w:t>
            </w:r>
          </w:p>
        </w:tc>
        <w:tc>
          <w:tcPr>
            <w:tcW w:w="1556" w:type="dxa"/>
            <w:vAlign w:val="center"/>
          </w:tcPr>
          <w:p w14:paraId="3CFABDBB" w14:textId="77777777" w:rsidR="000C0982" w:rsidRDefault="00000000">
            <w:r>
              <w:t>299.94</w:t>
            </w:r>
          </w:p>
        </w:tc>
        <w:tc>
          <w:tcPr>
            <w:tcW w:w="1556" w:type="dxa"/>
            <w:vAlign w:val="center"/>
          </w:tcPr>
          <w:p w14:paraId="7A4D7C68" w14:textId="77777777" w:rsidR="000C0982" w:rsidRDefault="00000000">
            <w:r>
              <w:t>449.95</w:t>
            </w:r>
          </w:p>
        </w:tc>
        <w:tc>
          <w:tcPr>
            <w:tcW w:w="1556" w:type="dxa"/>
            <w:vAlign w:val="center"/>
          </w:tcPr>
          <w:p w14:paraId="09AA9AF2" w14:textId="77777777" w:rsidR="000C0982" w:rsidRDefault="00000000">
            <w:r>
              <w:t>183.93</w:t>
            </w:r>
          </w:p>
        </w:tc>
        <w:tc>
          <w:tcPr>
            <w:tcW w:w="1556" w:type="dxa"/>
            <w:vAlign w:val="center"/>
          </w:tcPr>
          <w:p w14:paraId="7106DE73" w14:textId="77777777" w:rsidR="000C0982" w:rsidRDefault="00000000">
            <w:r>
              <w:t>621.88</w:t>
            </w:r>
          </w:p>
        </w:tc>
      </w:tr>
      <w:tr w:rsidR="000C0982" w14:paraId="3318DDD5" w14:textId="77777777">
        <w:tc>
          <w:tcPr>
            <w:tcW w:w="1556" w:type="dxa"/>
            <w:shd w:val="clear" w:color="auto" w:fill="E6E6E6"/>
            <w:vAlign w:val="center"/>
          </w:tcPr>
          <w:p w14:paraId="60043C5A" w14:textId="77777777" w:rsidR="000C0982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1D8C2CF4" w14:textId="77777777" w:rsidR="000C0982" w:rsidRDefault="00000000">
            <w:r>
              <w:t>133.82</w:t>
            </w:r>
          </w:p>
        </w:tc>
        <w:tc>
          <w:tcPr>
            <w:tcW w:w="1556" w:type="dxa"/>
            <w:vAlign w:val="center"/>
          </w:tcPr>
          <w:p w14:paraId="25A54178" w14:textId="77777777" w:rsidR="000C0982" w:rsidRDefault="00000000">
            <w:r>
              <w:t>252.28</w:t>
            </w:r>
          </w:p>
        </w:tc>
        <w:tc>
          <w:tcPr>
            <w:tcW w:w="1556" w:type="dxa"/>
            <w:vAlign w:val="center"/>
          </w:tcPr>
          <w:p w14:paraId="4FCD4E3E" w14:textId="77777777" w:rsidR="000C0982" w:rsidRDefault="00000000">
            <w:r>
              <w:t>341.53</w:t>
            </w:r>
          </w:p>
        </w:tc>
        <w:tc>
          <w:tcPr>
            <w:tcW w:w="1556" w:type="dxa"/>
            <w:vAlign w:val="center"/>
          </w:tcPr>
          <w:p w14:paraId="123F7C77" w14:textId="77777777" w:rsidR="000C0982" w:rsidRDefault="00000000">
            <w:r>
              <w:t>146.44</w:t>
            </w:r>
          </w:p>
        </w:tc>
        <w:tc>
          <w:tcPr>
            <w:tcW w:w="1556" w:type="dxa"/>
            <w:vAlign w:val="center"/>
          </w:tcPr>
          <w:p w14:paraId="28968FD6" w14:textId="77777777" w:rsidR="000C0982" w:rsidRDefault="00000000">
            <w:r>
              <w:t>414.00</w:t>
            </w:r>
          </w:p>
        </w:tc>
      </w:tr>
      <w:tr w:rsidR="000C0982" w14:paraId="772649CD" w14:textId="77777777">
        <w:tc>
          <w:tcPr>
            <w:tcW w:w="1556" w:type="dxa"/>
            <w:shd w:val="clear" w:color="auto" w:fill="E6E6E6"/>
            <w:vAlign w:val="center"/>
          </w:tcPr>
          <w:p w14:paraId="5C030D18" w14:textId="77777777" w:rsidR="000C0982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7C1A2DF4" w14:textId="77777777" w:rsidR="000C0982" w:rsidRDefault="00000000">
            <w:r>
              <w:t>82.03</w:t>
            </w:r>
          </w:p>
        </w:tc>
        <w:tc>
          <w:tcPr>
            <w:tcW w:w="1556" w:type="dxa"/>
            <w:vAlign w:val="center"/>
          </w:tcPr>
          <w:p w14:paraId="1361DA7C" w14:textId="77777777" w:rsidR="000C0982" w:rsidRDefault="00000000">
            <w:r>
              <w:t>158.86</w:t>
            </w:r>
          </w:p>
        </w:tc>
        <w:tc>
          <w:tcPr>
            <w:tcW w:w="1556" w:type="dxa"/>
            <w:vAlign w:val="center"/>
          </w:tcPr>
          <w:p w14:paraId="2C078FCE" w14:textId="77777777" w:rsidR="000C0982" w:rsidRDefault="00000000">
            <w:r>
              <w:t>195.62</w:t>
            </w:r>
          </w:p>
        </w:tc>
        <w:tc>
          <w:tcPr>
            <w:tcW w:w="1556" w:type="dxa"/>
            <w:vAlign w:val="center"/>
          </w:tcPr>
          <w:p w14:paraId="392493A0" w14:textId="77777777" w:rsidR="000C0982" w:rsidRDefault="00000000">
            <w:r>
              <w:t>88.93</w:t>
            </w:r>
          </w:p>
        </w:tc>
        <w:tc>
          <w:tcPr>
            <w:tcW w:w="1556" w:type="dxa"/>
            <w:vAlign w:val="center"/>
          </w:tcPr>
          <w:p w14:paraId="4B402708" w14:textId="77777777" w:rsidR="000C0982" w:rsidRDefault="00000000">
            <w:r>
              <w:t>221.64</w:t>
            </w:r>
          </w:p>
        </w:tc>
      </w:tr>
      <w:tr w:rsidR="000C0982" w14:paraId="53EEBE73" w14:textId="77777777">
        <w:tc>
          <w:tcPr>
            <w:tcW w:w="1556" w:type="dxa"/>
            <w:shd w:val="clear" w:color="auto" w:fill="E6E6E6"/>
            <w:vAlign w:val="center"/>
          </w:tcPr>
          <w:p w14:paraId="12EA2CE5" w14:textId="77777777" w:rsidR="000C0982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3CC90490" w14:textId="77777777" w:rsidR="000C0982" w:rsidRDefault="00000000">
            <w:r>
              <w:t>25.80</w:t>
            </w:r>
          </w:p>
        </w:tc>
        <w:tc>
          <w:tcPr>
            <w:tcW w:w="1556" w:type="dxa"/>
            <w:vAlign w:val="center"/>
          </w:tcPr>
          <w:p w14:paraId="06C0EB12" w14:textId="77777777" w:rsidR="000C0982" w:rsidRDefault="00000000">
            <w:r>
              <w:t>49.07</w:t>
            </w:r>
          </w:p>
        </w:tc>
        <w:tc>
          <w:tcPr>
            <w:tcW w:w="1556" w:type="dxa"/>
            <w:vAlign w:val="center"/>
          </w:tcPr>
          <w:p w14:paraId="3206D474" w14:textId="77777777" w:rsidR="000C0982" w:rsidRDefault="00000000">
            <w:r>
              <w:t>52.21</w:t>
            </w:r>
          </w:p>
        </w:tc>
        <w:tc>
          <w:tcPr>
            <w:tcW w:w="1556" w:type="dxa"/>
            <w:vAlign w:val="center"/>
          </w:tcPr>
          <w:p w14:paraId="4B11217C" w14:textId="77777777" w:rsidR="000C0982" w:rsidRDefault="00000000">
            <w:r>
              <w:t>27.77</w:t>
            </w:r>
          </w:p>
        </w:tc>
        <w:tc>
          <w:tcPr>
            <w:tcW w:w="1556" w:type="dxa"/>
            <w:vAlign w:val="center"/>
          </w:tcPr>
          <w:p w14:paraId="6B3E667D" w14:textId="77777777" w:rsidR="000C0982" w:rsidRDefault="00000000">
            <w:r>
              <w:t>62.20</w:t>
            </w:r>
          </w:p>
        </w:tc>
      </w:tr>
      <w:tr w:rsidR="000C0982" w14:paraId="2801412A" w14:textId="77777777">
        <w:tc>
          <w:tcPr>
            <w:tcW w:w="1556" w:type="dxa"/>
            <w:shd w:val="clear" w:color="auto" w:fill="E6E6E6"/>
            <w:vAlign w:val="center"/>
          </w:tcPr>
          <w:p w14:paraId="090D1121" w14:textId="77777777" w:rsidR="000C0982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5556E02D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E2F93D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80594D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CEEA508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3E02E1" w14:textId="77777777" w:rsidR="000C0982" w:rsidRDefault="00000000">
            <w:r>
              <w:t>0.00</w:t>
            </w:r>
          </w:p>
        </w:tc>
      </w:tr>
      <w:tr w:rsidR="000C0982" w14:paraId="44DB2863" w14:textId="77777777">
        <w:tc>
          <w:tcPr>
            <w:tcW w:w="1556" w:type="dxa"/>
            <w:shd w:val="clear" w:color="auto" w:fill="E6E6E6"/>
            <w:vAlign w:val="center"/>
          </w:tcPr>
          <w:p w14:paraId="532DB06A" w14:textId="77777777" w:rsidR="000C0982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1AD5A947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1CBC94F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1F69E3C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214906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FB543C" w14:textId="77777777" w:rsidR="000C0982" w:rsidRDefault="00000000">
            <w:r>
              <w:t>0.00</w:t>
            </w:r>
          </w:p>
        </w:tc>
      </w:tr>
      <w:tr w:rsidR="000C0982" w14:paraId="54F1F40F" w14:textId="77777777">
        <w:tc>
          <w:tcPr>
            <w:tcW w:w="1556" w:type="dxa"/>
            <w:shd w:val="clear" w:color="auto" w:fill="E6E6E6"/>
            <w:vAlign w:val="center"/>
          </w:tcPr>
          <w:p w14:paraId="26A92659" w14:textId="77777777" w:rsidR="000C0982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4230F51B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37DF4D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7E8CA6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E6A9EC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A11B8F9" w14:textId="77777777" w:rsidR="000C0982" w:rsidRDefault="00000000">
            <w:r>
              <w:t>0.00</w:t>
            </w:r>
          </w:p>
        </w:tc>
      </w:tr>
      <w:tr w:rsidR="000C0982" w14:paraId="1CDD7A41" w14:textId="77777777">
        <w:tc>
          <w:tcPr>
            <w:tcW w:w="1556" w:type="dxa"/>
            <w:shd w:val="clear" w:color="auto" w:fill="E6E6E6"/>
            <w:vAlign w:val="center"/>
          </w:tcPr>
          <w:p w14:paraId="612CC7DA" w14:textId="77777777" w:rsidR="000C0982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0DFBDF53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B32090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F4EAA2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ADA3D24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1686453" w14:textId="77777777" w:rsidR="000C0982" w:rsidRDefault="00000000">
            <w:r>
              <w:t>0.00</w:t>
            </w:r>
          </w:p>
        </w:tc>
      </w:tr>
      <w:tr w:rsidR="000C0982" w14:paraId="5C982AF2" w14:textId="77777777">
        <w:tc>
          <w:tcPr>
            <w:tcW w:w="1556" w:type="dxa"/>
            <w:shd w:val="clear" w:color="auto" w:fill="E6E6E6"/>
            <w:vAlign w:val="center"/>
          </w:tcPr>
          <w:p w14:paraId="77A7C8A2" w14:textId="77777777" w:rsidR="000C0982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7AC8DCF5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6D18D08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01C2048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0F42B9" w14:textId="77777777" w:rsidR="000C098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E7F8181" w14:textId="77777777" w:rsidR="000C0982" w:rsidRDefault="00000000">
            <w:r>
              <w:t>0.00</w:t>
            </w:r>
          </w:p>
        </w:tc>
      </w:tr>
    </w:tbl>
    <w:p w14:paraId="54B47422" w14:textId="77777777" w:rsidR="00794676" w:rsidRPr="00A45CFE" w:rsidRDefault="00794676" w:rsidP="007B104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3" w:name="室外逐时辐射"/>
      <w:bookmarkEnd w:id="43"/>
    </w:p>
    <w:p w14:paraId="29D81D9C" w14:textId="77777777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云南-元江</w:t>
      </w:r>
    </w:p>
    <w:p w14:paraId="62F4BAAB" w14:textId="77777777" w:rsidR="00697366" w:rsidRDefault="00697366" w:rsidP="00CA66B7">
      <w:pPr>
        <w:pStyle w:val="2"/>
      </w:pPr>
      <w:bookmarkStart w:id="45" w:name="_Toc185623284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5"/>
    </w:p>
    <w:p w14:paraId="61AA1985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bookmarkEnd w:id="46"/>
      <w:r>
        <w:rPr>
          <w:noProof/>
        </w:rPr>
        <w:drawing>
          <wp:inline distT="0" distB="0" distL="0" distR="0" wp14:anchorId="1BA96601" wp14:editId="4CBB0656">
            <wp:extent cx="5667375" cy="29813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C0982" w14:paraId="55BF46F8" w14:textId="77777777">
        <w:tc>
          <w:tcPr>
            <w:tcW w:w="777" w:type="dxa"/>
            <w:shd w:val="clear" w:color="auto" w:fill="E6E6E6"/>
            <w:vAlign w:val="center"/>
          </w:tcPr>
          <w:p w14:paraId="55A1F6A1" w14:textId="77777777" w:rsidR="000C098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7F6D3C" w14:textId="77777777" w:rsidR="000C098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8E5C1B" w14:textId="77777777" w:rsidR="000C098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705254" w14:textId="77777777" w:rsidR="000C098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12FDCF" w14:textId="77777777" w:rsidR="000C098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9FEF3B" w14:textId="77777777" w:rsidR="000C098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A96135" w14:textId="77777777" w:rsidR="000C098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02FFA1" w14:textId="77777777" w:rsidR="000C098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158101" w14:textId="77777777" w:rsidR="000C098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02E212" w14:textId="77777777" w:rsidR="000C098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A7D42A" w14:textId="77777777" w:rsidR="000C098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82FA0A" w14:textId="77777777" w:rsidR="000C0982" w:rsidRDefault="00000000">
            <w:pPr>
              <w:jc w:val="center"/>
            </w:pPr>
            <w:r>
              <w:t>11:00</w:t>
            </w:r>
          </w:p>
        </w:tc>
      </w:tr>
      <w:tr w:rsidR="000C0982" w14:paraId="25463A87" w14:textId="77777777">
        <w:tc>
          <w:tcPr>
            <w:tcW w:w="777" w:type="dxa"/>
            <w:vAlign w:val="center"/>
          </w:tcPr>
          <w:p w14:paraId="2612832B" w14:textId="77777777" w:rsidR="000C0982" w:rsidRDefault="00000000">
            <w:r>
              <w:t>33.83</w:t>
            </w:r>
          </w:p>
        </w:tc>
        <w:tc>
          <w:tcPr>
            <w:tcW w:w="777" w:type="dxa"/>
            <w:vAlign w:val="center"/>
          </w:tcPr>
          <w:p w14:paraId="2F3ED1C1" w14:textId="77777777" w:rsidR="000C0982" w:rsidRDefault="00000000">
            <w:r>
              <w:t>33.08</w:t>
            </w:r>
          </w:p>
        </w:tc>
        <w:tc>
          <w:tcPr>
            <w:tcW w:w="777" w:type="dxa"/>
            <w:vAlign w:val="center"/>
          </w:tcPr>
          <w:p w14:paraId="18019762" w14:textId="77777777" w:rsidR="000C0982" w:rsidRDefault="00000000">
            <w:r>
              <w:t>32.50</w:t>
            </w:r>
          </w:p>
        </w:tc>
        <w:tc>
          <w:tcPr>
            <w:tcW w:w="777" w:type="dxa"/>
            <w:vAlign w:val="center"/>
          </w:tcPr>
          <w:p w14:paraId="10193BE8" w14:textId="77777777" w:rsidR="000C0982" w:rsidRDefault="00000000">
            <w:r>
              <w:t>32.13</w:t>
            </w:r>
          </w:p>
        </w:tc>
        <w:tc>
          <w:tcPr>
            <w:tcW w:w="777" w:type="dxa"/>
            <w:vAlign w:val="center"/>
          </w:tcPr>
          <w:p w14:paraId="331BFAB0" w14:textId="77777777" w:rsidR="000C0982" w:rsidRDefault="00000000">
            <w:r>
              <w:t>32.01</w:t>
            </w:r>
          </w:p>
        </w:tc>
        <w:tc>
          <w:tcPr>
            <w:tcW w:w="777" w:type="dxa"/>
            <w:vAlign w:val="center"/>
          </w:tcPr>
          <w:p w14:paraId="536D0FBF" w14:textId="77777777" w:rsidR="000C0982" w:rsidRDefault="00000000">
            <w:r>
              <w:t>32.13</w:t>
            </w:r>
          </w:p>
        </w:tc>
        <w:tc>
          <w:tcPr>
            <w:tcW w:w="777" w:type="dxa"/>
            <w:vAlign w:val="center"/>
          </w:tcPr>
          <w:p w14:paraId="1A01FC1D" w14:textId="77777777" w:rsidR="000C0982" w:rsidRDefault="00000000">
            <w:r>
              <w:t>32.50</w:t>
            </w:r>
          </w:p>
        </w:tc>
        <w:tc>
          <w:tcPr>
            <w:tcW w:w="777" w:type="dxa"/>
            <w:vAlign w:val="center"/>
          </w:tcPr>
          <w:p w14:paraId="5931A353" w14:textId="77777777" w:rsidR="000C0982" w:rsidRDefault="00000000">
            <w:r>
              <w:t>33.08</w:t>
            </w:r>
          </w:p>
        </w:tc>
        <w:tc>
          <w:tcPr>
            <w:tcW w:w="777" w:type="dxa"/>
            <w:vAlign w:val="center"/>
          </w:tcPr>
          <w:p w14:paraId="6053893B" w14:textId="77777777" w:rsidR="000C0982" w:rsidRDefault="00000000">
            <w:r>
              <w:t>33.83</w:t>
            </w:r>
          </w:p>
        </w:tc>
        <w:tc>
          <w:tcPr>
            <w:tcW w:w="777" w:type="dxa"/>
            <w:vAlign w:val="center"/>
          </w:tcPr>
          <w:p w14:paraId="7FC493B7" w14:textId="77777777" w:rsidR="000C0982" w:rsidRDefault="00000000">
            <w:r>
              <w:t>34.71</w:t>
            </w:r>
          </w:p>
        </w:tc>
        <w:tc>
          <w:tcPr>
            <w:tcW w:w="777" w:type="dxa"/>
            <w:vAlign w:val="center"/>
          </w:tcPr>
          <w:p w14:paraId="3363DA47" w14:textId="77777777" w:rsidR="000C0982" w:rsidRDefault="00000000">
            <w:r>
              <w:t>35.66</w:t>
            </w:r>
          </w:p>
        </w:tc>
        <w:tc>
          <w:tcPr>
            <w:tcW w:w="777" w:type="dxa"/>
            <w:vAlign w:val="center"/>
          </w:tcPr>
          <w:p w14:paraId="18B9A6F1" w14:textId="77777777" w:rsidR="000C0982" w:rsidRDefault="00000000">
            <w:r>
              <w:t>36.60</w:t>
            </w:r>
          </w:p>
        </w:tc>
      </w:tr>
      <w:tr w:rsidR="000C0982" w14:paraId="34A6455E" w14:textId="77777777">
        <w:tc>
          <w:tcPr>
            <w:tcW w:w="777" w:type="dxa"/>
            <w:shd w:val="clear" w:color="auto" w:fill="E6E6E6"/>
            <w:vAlign w:val="center"/>
          </w:tcPr>
          <w:p w14:paraId="124011C1" w14:textId="77777777" w:rsidR="000C098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F5E23E" w14:textId="77777777" w:rsidR="000C098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F54926" w14:textId="77777777" w:rsidR="000C098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0434D5" w14:textId="77777777" w:rsidR="000C098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6BBD4D" w14:textId="77777777" w:rsidR="000C098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49F85B" w14:textId="77777777" w:rsidR="000C098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C99C8B" w14:textId="77777777" w:rsidR="000C098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87401D" w14:textId="77777777" w:rsidR="000C098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B3542E" w14:textId="77777777" w:rsidR="000C098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B132AA" w14:textId="77777777" w:rsidR="000C098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F18850" w14:textId="77777777" w:rsidR="000C098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0735C3" w14:textId="77777777" w:rsidR="000C0982" w:rsidRDefault="00000000">
            <w:r>
              <w:t>23:00</w:t>
            </w:r>
          </w:p>
        </w:tc>
      </w:tr>
      <w:tr w:rsidR="000C0982" w14:paraId="248AFD26" w14:textId="77777777">
        <w:tc>
          <w:tcPr>
            <w:tcW w:w="777" w:type="dxa"/>
            <w:vAlign w:val="center"/>
          </w:tcPr>
          <w:p w14:paraId="69C00495" w14:textId="77777777" w:rsidR="000C0982" w:rsidRDefault="00000000">
            <w:r>
              <w:t>37.48</w:t>
            </w:r>
          </w:p>
        </w:tc>
        <w:tc>
          <w:tcPr>
            <w:tcW w:w="777" w:type="dxa"/>
            <w:vAlign w:val="center"/>
          </w:tcPr>
          <w:p w14:paraId="067CB561" w14:textId="77777777" w:rsidR="000C0982" w:rsidRDefault="00000000">
            <w:r>
              <w:t>38.24</w:t>
            </w:r>
          </w:p>
        </w:tc>
        <w:tc>
          <w:tcPr>
            <w:tcW w:w="777" w:type="dxa"/>
            <w:vAlign w:val="center"/>
          </w:tcPr>
          <w:p w14:paraId="7946F744" w14:textId="77777777" w:rsidR="000C0982" w:rsidRDefault="00000000">
            <w:r>
              <w:t>38.82</w:t>
            </w:r>
          </w:p>
        </w:tc>
        <w:tc>
          <w:tcPr>
            <w:tcW w:w="777" w:type="dxa"/>
            <w:vAlign w:val="center"/>
          </w:tcPr>
          <w:p w14:paraId="3288F247" w14:textId="77777777" w:rsidR="000C0982" w:rsidRDefault="00000000">
            <w:r>
              <w:t>39.18</w:t>
            </w:r>
          </w:p>
        </w:tc>
        <w:tc>
          <w:tcPr>
            <w:tcW w:w="777" w:type="dxa"/>
            <w:vAlign w:val="center"/>
          </w:tcPr>
          <w:p w14:paraId="4AC349F6" w14:textId="77777777" w:rsidR="000C0982" w:rsidRDefault="00000000">
            <w:r>
              <w:t>39.31</w:t>
            </w:r>
          </w:p>
        </w:tc>
        <w:tc>
          <w:tcPr>
            <w:tcW w:w="777" w:type="dxa"/>
            <w:vAlign w:val="center"/>
          </w:tcPr>
          <w:p w14:paraId="40F936BD" w14:textId="77777777" w:rsidR="000C0982" w:rsidRDefault="00000000">
            <w:r>
              <w:t>39.18</w:t>
            </w:r>
          </w:p>
        </w:tc>
        <w:tc>
          <w:tcPr>
            <w:tcW w:w="777" w:type="dxa"/>
            <w:vAlign w:val="center"/>
          </w:tcPr>
          <w:p w14:paraId="33B5B85E" w14:textId="77777777" w:rsidR="000C0982" w:rsidRDefault="00000000">
            <w:r>
              <w:t>38.82</w:t>
            </w:r>
          </w:p>
        </w:tc>
        <w:tc>
          <w:tcPr>
            <w:tcW w:w="777" w:type="dxa"/>
            <w:vAlign w:val="center"/>
          </w:tcPr>
          <w:p w14:paraId="5D6EC178" w14:textId="77777777" w:rsidR="000C0982" w:rsidRDefault="00000000">
            <w:r>
              <w:t>38.24</w:t>
            </w:r>
          </w:p>
        </w:tc>
        <w:tc>
          <w:tcPr>
            <w:tcW w:w="777" w:type="dxa"/>
            <w:vAlign w:val="center"/>
          </w:tcPr>
          <w:p w14:paraId="7D00F1D4" w14:textId="77777777" w:rsidR="000C0982" w:rsidRDefault="00000000">
            <w:r>
              <w:t>37.48</w:t>
            </w:r>
          </w:p>
        </w:tc>
        <w:tc>
          <w:tcPr>
            <w:tcW w:w="777" w:type="dxa"/>
            <w:vAlign w:val="center"/>
          </w:tcPr>
          <w:p w14:paraId="284A5F08" w14:textId="77777777" w:rsidR="000C0982" w:rsidRDefault="00000000">
            <w:r>
              <w:t>36.60</w:t>
            </w:r>
          </w:p>
        </w:tc>
        <w:tc>
          <w:tcPr>
            <w:tcW w:w="777" w:type="dxa"/>
            <w:vAlign w:val="center"/>
          </w:tcPr>
          <w:p w14:paraId="482C8A0D" w14:textId="77777777" w:rsidR="000C0982" w:rsidRDefault="00000000">
            <w:r>
              <w:t>35.66</w:t>
            </w:r>
          </w:p>
        </w:tc>
        <w:tc>
          <w:tcPr>
            <w:tcW w:w="777" w:type="dxa"/>
            <w:vAlign w:val="center"/>
          </w:tcPr>
          <w:p w14:paraId="6FB8EDE2" w14:textId="77777777" w:rsidR="000C0982" w:rsidRDefault="00000000">
            <w:r>
              <w:t>34.71</w:t>
            </w:r>
          </w:p>
        </w:tc>
      </w:tr>
    </w:tbl>
    <w:p w14:paraId="031E7300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422E7275" w14:textId="77777777" w:rsidR="00A279F8" w:rsidRPr="00794676" w:rsidRDefault="00A279F8" w:rsidP="009A61CA">
      <w:pPr>
        <w:pStyle w:val="1"/>
      </w:pPr>
      <w:bookmarkStart w:id="48" w:name="_Toc185623285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0C0982" w14:paraId="0A151E35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0AE9D9D6" w14:textId="77777777" w:rsidR="000C0982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8569D5D" w14:textId="77777777" w:rsidR="000C0982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3DDFE296" w14:textId="77777777" w:rsidR="000C0982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1045A40" w14:textId="77777777" w:rsidR="000C0982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F072736" w14:textId="77777777" w:rsidR="000C0982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07813EA" w14:textId="77777777" w:rsidR="000C0982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59A0D4EB" w14:textId="77777777" w:rsidR="000C0982" w:rsidRDefault="00000000">
            <w:pPr>
              <w:jc w:val="center"/>
            </w:pPr>
            <w:r>
              <w:t>备注</w:t>
            </w:r>
          </w:p>
        </w:tc>
      </w:tr>
      <w:tr w:rsidR="000C0982" w14:paraId="6484631F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67347AC5" w14:textId="77777777" w:rsidR="000C0982" w:rsidRDefault="000C0982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6356B526" w14:textId="77777777" w:rsidR="000C0982" w:rsidRDefault="00000000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10706DFD" w14:textId="77777777" w:rsidR="000C0982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4384E10" w14:textId="77777777" w:rsidR="000C0982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F179CC5" w14:textId="77777777" w:rsidR="000C0982" w:rsidRDefault="00000000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7E60D0F" w14:textId="77777777" w:rsidR="000C0982" w:rsidRDefault="00000000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1F8FA39C" w14:textId="77777777" w:rsidR="000C0982" w:rsidRDefault="000C0982">
            <w:pPr>
              <w:jc w:val="center"/>
            </w:pPr>
          </w:p>
        </w:tc>
      </w:tr>
      <w:tr w:rsidR="000C0982" w14:paraId="7647A6D4" w14:textId="77777777">
        <w:tc>
          <w:tcPr>
            <w:tcW w:w="2196" w:type="dxa"/>
            <w:shd w:val="clear" w:color="auto" w:fill="E6E6E6"/>
            <w:vAlign w:val="center"/>
          </w:tcPr>
          <w:p w14:paraId="45DB9918" w14:textId="77777777" w:rsidR="000C0982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148CF8BA" w14:textId="77777777" w:rsidR="000C0982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7F2EA439" w14:textId="77777777" w:rsidR="000C0982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3B5F28CD" w14:textId="77777777" w:rsidR="000C0982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4CAD1152" w14:textId="77777777" w:rsidR="000C0982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267E5041" w14:textId="77777777" w:rsidR="000C0982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56D9A2CE" w14:textId="77777777" w:rsidR="000C0982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0C0982" w14:paraId="3AA732FF" w14:textId="77777777">
        <w:tc>
          <w:tcPr>
            <w:tcW w:w="2196" w:type="dxa"/>
            <w:shd w:val="clear" w:color="auto" w:fill="E6E6E6"/>
            <w:vAlign w:val="center"/>
          </w:tcPr>
          <w:p w14:paraId="35D805BB" w14:textId="77777777" w:rsidR="000C0982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3B60B45F" w14:textId="77777777" w:rsidR="000C0982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07F46766" w14:textId="77777777" w:rsidR="000C0982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462F6116" w14:textId="77777777" w:rsidR="000C0982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22AC6934" w14:textId="77777777" w:rsidR="000C0982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4B4CAC0F" w14:textId="77777777" w:rsidR="000C0982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57718FD1" w14:textId="77777777" w:rsidR="000C0982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0C0982" w14:paraId="733BBAF9" w14:textId="77777777">
        <w:tc>
          <w:tcPr>
            <w:tcW w:w="2196" w:type="dxa"/>
            <w:shd w:val="clear" w:color="auto" w:fill="E6E6E6"/>
            <w:vAlign w:val="center"/>
          </w:tcPr>
          <w:p w14:paraId="3B5C33F5" w14:textId="77777777" w:rsidR="000C0982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5B42173E" w14:textId="77777777" w:rsidR="000C0982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11828C2E" w14:textId="77777777" w:rsidR="000C0982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58486E57" w14:textId="77777777" w:rsidR="000C0982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6DBDF132" w14:textId="77777777" w:rsidR="000C0982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2ADAF317" w14:textId="77777777" w:rsidR="000C0982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2CAC90CC" w14:textId="77777777" w:rsidR="000C0982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0C0982" w14:paraId="50091508" w14:textId="77777777">
        <w:tc>
          <w:tcPr>
            <w:tcW w:w="2196" w:type="dxa"/>
            <w:shd w:val="clear" w:color="auto" w:fill="E6E6E6"/>
            <w:vAlign w:val="center"/>
          </w:tcPr>
          <w:p w14:paraId="5580CCA1" w14:textId="77777777" w:rsidR="000C0982" w:rsidRDefault="00000000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4937252A" w14:textId="77777777" w:rsidR="000C0982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63998C94" w14:textId="77777777" w:rsidR="000C0982" w:rsidRDefault="00000000">
            <w:r>
              <w:t>15.360</w:t>
            </w:r>
          </w:p>
        </w:tc>
        <w:tc>
          <w:tcPr>
            <w:tcW w:w="848" w:type="dxa"/>
            <w:vAlign w:val="center"/>
          </w:tcPr>
          <w:p w14:paraId="14B2FF2E" w14:textId="77777777" w:rsidR="000C0982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31F45364" w14:textId="77777777" w:rsidR="000C0982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052FE857" w14:textId="77777777" w:rsidR="000C0982" w:rsidRDefault="00000000">
            <w:r>
              <w:t>0.0173</w:t>
            </w:r>
          </w:p>
        </w:tc>
        <w:tc>
          <w:tcPr>
            <w:tcW w:w="1516" w:type="dxa"/>
            <w:vAlign w:val="center"/>
          </w:tcPr>
          <w:p w14:paraId="19F11040" w14:textId="77777777" w:rsidR="000C0982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0C0982" w14:paraId="07674AC5" w14:textId="77777777">
        <w:tc>
          <w:tcPr>
            <w:tcW w:w="2196" w:type="dxa"/>
            <w:shd w:val="clear" w:color="auto" w:fill="E6E6E6"/>
            <w:vAlign w:val="center"/>
          </w:tcPr>
          <w:p w14:paraId="0778AD13" w14:textId="77777777" w:rsidR="000C0982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3B946B39" w14:textId="77777777" w:rsidR="000C0982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47E241D3" w14:textId="77777777" w:rsidR="000C0982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4E040681" w14:textId="77777777" w:rsidR="000C0982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0B7A6E50" w14:textId="77777777" w:rsidR="000C0982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72E6B8AB" w14:textId="77777777" w:rsidR="000C0982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18476E83" w14:textId="77777777" w:rsidR="000C0982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</w:t>
            </w:r>
            <w:r>
              <w:rPr>
                <w:sz w:val="18"/>
                <w:szCs w:val="18"/>
              </w:rPr>
              <w:lastRenderedPageBreak/>
              <w:t>汽渗透系数没有给出</w:t>
            </w:r>
          </w:p>
        </w:tc>
      </w:tr>
      <w:tr w:rsidR="000C0982" w14:paraId="03CCBAEE" w14:textId="77777777">
        <w:tc>
          <w:tcPr>
            <w:tcW w:w="2196" w:type="dxa"/>
            <w:shd w:val="clear" w:color="auto" w:fill="E6E6E6"/>
            <w:vAlign w:val="center"/>
          </w:tcPr>
          <w:p w14:paraId="20AC1D5E" w14:textId="77777777" w:rsidR="000C0982" w:rsidRDefault="00000000">
            <w:r>
              <w:lastRenderedPageBreak/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05EF62AA" w14:textId="77777777" w:rsidR="000C0982" w:rsidRDefault="00000000">
            <w:r>
              <w:t>0.180</w:t>
            </w:r>
          </w:p>
        </w:tc>
        <w:tc>
          <w:tcPr>
            <w:tcW w:w="1030" w:type="dxa"/>
            <w:vAlign w:val="center"/>
          </w:tcPr>
          <w:p w14:paraId="4BA8BA1F" w14:textId="77777777" w:rsidR="000C0982" w:rsidRDefault="00000000">
            <w:r>
              <w:t>3.100</w:t>
            </w:r>
          </w:p>
        </w:tc>
        <w:tc>
          <w:tcPr>
            <w:tcW w:w="848" w:type="dxa"/>
            <w:vAlign w:val="center"/>
          </w:tcPr>
          <w:p w14:paraId="22F9111A" w14:textId="77777777" w:rsidR="000C0982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4811E41E" w14:textId="77777777" w:rsidR="000C0982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1692C49" w14:textId="77777777" w:rsidR="000C0982" w:rsidRDefault="00000000">
            <w:r>
              <w:t>0.0998</w:t>
            </w:r>
          </w:p>
        </w:tc>
        <w:tc>
          <w:tcPr>
            <w:tcW w:w="1516" w:type="dxa"/>
            <w:vAlign w:val="center"/>
          </w:tcPr>
          <w:p w14:paraId="6AD4E11B" w14:textId="77777777" w:rsidR="000C0982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0C0982" w14:paraId="4151A23E" w14:textId="77777777">
        <w:tc>
          <w:tcPr>
            <w:tcW w:w="2196" w:type="dxa"/>
            <w:shd w:val="clear" w:color="auto" w:fill="E6E6E6"/>
            <w:vAlign w:val="center"/>
          </w:tcPr>
          <w:p w14:paraId="602BE226" w14:textId="77777777" w:rsidR="000C0982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0E8FB3A9" w14:textId="77777777" w:rsidR="000C0982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39EC046E" w14:textId="77777777" w:rsidR="000C0982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2E72C5FB" w14:textId="77777777" w:rsidR="000C0982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0421F5BE" w14:textId="77777777" w:rsidR="000C0982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25DD3F69" w14:textId="77777777" w:rsidR="000C0982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3D65A44" w14:textId="77777777" w:rsidR="000C0982" w:rsidRDefault="000C0982">
            <w:pPr>
              <w:rPr>
                <w:sz w:val="18"/>
                <w:szCs w:val="18"/>
              </w:rPr>
            </w:pPr>
          </w:p>
        </w:tc>
      </w:tr>
    </w:tbl>
    <w:p w14:paraId="73C9FF8F" w14:textId="77777777" w:rsidR="000C0982" w:rsidRDefault="00000000">
      <w:pPr>
        <w:pStyle w:val="1"/>
      </w:pPr>
      <w:bookmarkStart w:id="49" w:name="_Toc185623286"/>
      <w:r>
        <w:t>工程构造</w:t>
      </w:r>
      <w:bookmarkEnd w:id="49"/>
    </w:p>
    <w:p w14:paraId="275E0564" w14:textId="77777777" w:rsidR="000C0982" w:rsidRDefault="00000000">
      <w:pPr>
        <w:pStyle w:val="2"/>
        <w:jc w:val="left"/>
      </w:pPr>
      <w:bookmarkStart w:id="50" w:name="_Toc185623287"/>
      <w:r>
        <w:t>屋顶构造</w:t>
      </w:r>
      <w:bookmarkEnd w:id="50"/>
    </w:p>
    <w:p w14:paraId="5D018B4B" w14:textId="77777777" w:rsidR="000C0982" w:rsidRDefault="00000000">
      <w:pPr>
        <w:pStyle w:val="3"/>
        <w:rPr>
          <w:rFonts w:hint="eastAsia"/>
        </w:rPr>
      </w:pPr>
      <w:bookmarkStart w:id="51" w:name="_Toc185623288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0C0982" w14:paraId="20833331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F499E68" w14:textId="77777777" w:rsidR="000C0982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64EAD4F" w14:textId="77777777" w:rsidR="000C0982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35B8C02" w14:textId="77777777" w:rsidR="000C0982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A17208A" w14:textId="77777777" w:rsidR="000C0982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44812B2" w14:textId="77777777" w:rsidR="000C0982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C01F1DB" w14:textId="77777777" w:rsidR="000C0982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1A84B6E" w14:textId="77777777" w:rsidR="000C0982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06291E1" w14:textId="77777777" w:rsidR="000C0982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0C0982" w14:paraId="327CC492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44F9918" w14:textId="77777777" w:rsidR="000C0982" w:rsidRDefault="000C0982"/>
        </w:tc>
        <w:tc>
          <w:tcPr>
            <w:tcW w:w="834" w:type="dxa"/>
            <w:shd w:val="clear" w:color="auto" w:fill="E6E6E6"/>
            <w:vAlign w:val="center"/>
          </w:tcPr>
          <w:p w14:paraId="5CB113B2" w14:textId="77777777" w:rsidR="000C0982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04D75AC" w14:textId="77777777" w:rsidR="000C0982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6A81171" w14:textId="77777777" w:rsidR="000C0982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8B1DA3D" w14:textId="77777777" w:rsidR="000C0982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A0E4D38" w14:textId="77777777" w:rsidR="000C0982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1B54F4F" w14:textId="77777777" w:rsidR="000C0982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3B06E1A" w14:textId="77777777" w:rsidR="000C0982" w:rsidRDefault="00000000">
            <w:r>
              <w:t>D=R*S</w:t>
            </w:r>
          </w:p>
        </w:tc>
      </w:tr>
      <w:tr w:rsidR="000C0982" w14:paraId="741132A9" w14:textId="77777777">
        <w:tc>
          <w:tcPr>
            <w:tcW w:w="2838" w:type="dxa"/>
            <w:vAlign w:val="center"/>
          </w:tcPr>
          <w:p w14:paraId="778DE8CE" w14:textId="77777777" w:rsidR="000C0982" w:rsidRDefault="00000000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1A2929E3" w14:textId="77777777" w:rsidR="000C0982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3838B777" w14:textId="77777777" w:rsidR="000C098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2E32D70" w14:textId="77777777" w:rsidR="000C0982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10532065" w14:textId="77777777" w:rsidR="000C0982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600E7C29" w14:textId="77777777" w:rsidR="000C098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6BE16F3" w14:textId="77777777" w:rsidR="000C0982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65832AE3" w14:textId="77777777" w:rsidR="000C0982" w:rsidRDefault="00000000">
            <w:r>
              <w:t>0.407</w:t>
            </w:r>
          </w:p>
        </w:tc>
      </w:tr>
      <w:tr w:rsidR="000C0982" w14:paraId="248E9F88" w14:textId="77777777">
        <w:tc>
          <w:tcPr>
            <w:tcW w:w="2838" w:type="dxa"/>
            <w:vAlign w:val="center"/>
          </w:tcPr>
          <w:p w14:paraId="52D16252" w14:textId="77777777" w:rsidR="000C0982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45B5D767" w14:textId="77777777" w:rsidR="000C098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C156EAB" w14:textId="77777777" w:rsidR="000C098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D4397AD" w14:textId="77777777" w:rsidR="000C0982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751E7D91" w14:textId="77777777" w:rsidR="000C0982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2DC42CF2" w14:textId="77777777" w:rsidR="000C0982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59FD10C3" w14:textId="77777777" w:rsidR="000C0982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5C78E24E" w14:textId="77777777" w:rsidR="000C0982" w:rsidRDefault="00000000">
            <w:r>
              <w:t>0.227</w:t>
            </w:r>
          </w:p>
        </w:tc>
      </w:tr>
      <w:tr w:rsidR="000C0982" w14:paraId="0E24AB1C" w14:textId="77777777">
        <w:tc>
          <w:tcPr>
            <w:tcW w:w="2838" w:type="dxa"/>
            <w:vAlign w:val="center"/>
          </w:tcPr>
          <w:p w14:paraId="0E8AEC0B" w14:textId="77777777" w:rsidR="000C0982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028E07FD" w14:textId="77777777" w:rsidR="000C098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DD52BE9" w14:textId="77777777" w:rsidR="000C098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6024990" w14:textId="77777777" w:rsidR="000C0982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0CCE177" w14:textId="77777777" w:rsidR="000C0982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EF28F5B" w14:textId="77777777" w:rsidR="000C098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A72A373" w14:textId="77777777" w:rsidR="000C0982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AF54353" w14:textId="77777777" w:rsidR="000C0982" w:rsidRDefault="00000000">
            <w:r>
              <w:t>0.245</w:t>
            </w:r>
          </w:p>
        </w:tc>
      </w:tr>
      <w:tr w:rsidR="000C0982" w14:paraId="75EA94E0" w14:textId="77777777">
        <w:tc>
          <w:tcPr>
            <w:tcW w:w="2838" w:type="dxa"/>
            <w:vAlign w:val="center"/>
          </w:tcPr>
          <w:p w14:paraId="2FC5107D" w14:textId="77777777" w:rsidR="000C0982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3616518B" w14:textId="77777777" w:rsidR="000C0982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11431BF0" w14:textId="77777777" w:rsidR="000C0982" w:rsidRDefault="00000000">
            <w:r>
              <w:t>7.3</w:t>
            </w:r>
          </w:p>
        </w:tc>
        <w:tc>
          <w:tcPr>
            <w:tcW w:w="990" w:type="dxa"/>
            <w:vAlign w:val="center"/>
          </w:tcPr>
          <w:p w14:paraId="569382E1" w14:textId="77777777" w:rsidR="000C0982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7410D085" w14:textId="77777777" w:rsidR="000C0982" w:rsidRDefault="00000000">
            <w:r>
              <w:t>3.100</w:t>
            </w:r>
          </w:p>
        </w:tc>
        <w:tc>
          <w:tcPr>
            <w:tcW w:w="707" w:type="dxa"/>
            <w:vAlign w:val="center"/>
          </w:tcPr>
          <w:p w14:paraId="441C75E7" w14:textId="77777777" w:rsidR="000C098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2E3F4DD" w14:textId="77777777" w:rsidR="000C0982" w:rsidRDefault="00000000">
            <w:r>
              <w:t>0.444</w:t>
            </w:r>
          </w:p>
        </w:tc>
        <w:tc>
          <w:tcPr>
            <w:tcW w:w="990" w:type="dxa"/>
            <w:vAlign w:val="center"/>
          </w:tcPr>
          <w:p w14:paraId="4E3582DF" w14:textId="77777777" w:rsidR="000C0982" w:rsidRDefault="00000000">
            <w:r>
              <w:t>1.378</w:t>
            </w:r>
          </w:p>
        </w:tc>
      </w:tr>
      <w:tr w:rsidR="000C0982" w14:paraId="3A80F2EF" w14:textId="77777777">
        <w:tc>
          <w:tcPr>
            <w:tcW w:w="2838" w:type="dxa"/>
            <w:vAlign w:val="center"/>
          </w:tcPr>
          <w:p w14:paraId="435E5CD8" w14:textId="77777777" w:rsidR="000C0982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161CB3E5" w14:textId="77777777" w:rsidR="000C0982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662E2178" w14:textId="77777777" w:rsidR="000C0982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12C6EB2A" w14:textId="77777777" w:rsidR="000C0982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74385351" w14:textId="77777777" w:rsidR="000C0982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2FE138F2" w14:textId="77777777" w:rsidR="000C098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E5272C1" w14:textId="77777777" w:rsidR="000C0982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6C0943F5" w14:textId="77777777" w:rsidR="000C0982" w:rsidRDefault="00000000">
            <w:r>
              <w:t>1.186</w:t>
            </w:r>
          </w:p>
        </w:tc>
      </w:tr>
      <w:tr w:rsidR="000C0982" w14:paraId="0298659E" w14:textId="77777777">
        <w:tc>
          <w:tcPr>
            <w:tcW w:w="2838" w:type="dxa"/>
            <w:vAlign w:val="center"/>
          </w:tcPr>
          <w:p w14:paraId="7FF48812" w14:textId="77777777" w:rsidR="000C0982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63152528" w14:textId="77777777" w:rsidR="000C098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D3F4ADF" w14:textId="77777777" w:rsidR="000C098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0281099" w14:textId="77777777" w:rsidR="000C0982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5C119147" w14:textId="77777777" w:rsidR="000C0982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28FF2683" w14:textId="77777777" w:rsidR="000C098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F7541A2" w14:textId="77777777" w:rsidR="000C0982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3063E015" w14:textId="77777777" w:rsidR="000C0982" w:rsidRDefault="00000000">
            <w:r>
              <w:t>0.249</w:t>
            </w:r>
          </w:p>
        </w:tc>
      </w:tr>
      <w:tr w:rsidR="000C0982" w14:paraId="4A32F474" w14:textId="77777777">
        <w:tc>
          <w:tcPr>
            <w:tcW w:w="2838" w:type="dxa"/>
            <w:vAlign w:val="center"/>
          </w:tcPr>
          <w:p w14:paraId="2B7F05AA" w14:textId="77777777" w:rsidR="000C0982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3090521" w14:textId="77777777" w:rsidR="000C0982" w:rsidRDefault="00000000">
            <w:r>
              <w:t>300</w:t>
            </w:r>
          </w:p>
        </w:tc>
        <w:tc>
          <w:tcPr>
            <w:tcW w:w="707" w:type="dxa"/>
            <w:vAlign w:val="center"/>
          </w:tcPr>
          <w:p w14:paraId="4C16A093" w14:textId="77777777" w:rsidR="000C0982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1B1AFC39" w14:textId="77777777" w:rsidR="000C0982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54AE1DB" w14:textId="77777777" w:rsidR="000C0982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54C795E1" w14:textId="77777777" w:rsidR="000C0982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7CDB461" w14:textId="77777777" w:rsidR="000C0982" w:rsidRDefault="00000000">
            <w:r>
              <w:t>1.142</w:t>
            </w:r>
          </w:p>
        </w:tc>
        <w:tc>
          <w:tcPr>
            <w:tcW w:w="990" w:type="dxa"/>
            <w:vAlign w:val="center"/>
          </w:tcPr>
          <w:p w14:paraId="798DA655" w14:textId="77777777" w:rsidR="000C0982" w:rsidRDefault="00000000">
            <w:r>
              <w:t>3.691</w:t>
            </w:r>
          </w:p>
        </w:tc>
      </w:tr>
      <w:tr w:rsidR="000C0982" w14:paraId="5263A7AA" w14:textId="77777777">
        <w:tc>
          <w:tcPr>
            <w:tcW w:w="2838" w:type="dxa"/>
            <w:shd w:val="clear" w:color="auto" w:fill="E6E6E6"/>
            <w:vAlign w:val="center"/>
          </w:tcPr>
          <w:p w14:paraId="1FD8DD6F" w14:textId="77777777" w:rsidR="000C0982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DB3B640" w14:textId="77777777" w:rsidR="000C0982" w:rsidRDefault="00000000">
            <w:pPr>
              <w:jc w:val="center"/>
            </w:pPr>
            <w:r>
              <w:t>5.0</w:t>
            </w:r>
          </w:p>
        </w:tc>
      </w:tr>
      <w:tr w:rsidR="000C0982" w14:paraId="77A4C18E" w14:textId="77777777">
        <w:tc>
          <w:tcPr>
            <w:tcW w:w="2838" w:type="dxa"/>
            <w:shd w:val="clear" w:color="auto" w:fill="E6E6E6"/>
            <w:vAlign w:val="center"/>
          </w:tcPr>
          <w:p w14:paraId="54240C9C" w14:textId="77777777" w:rsidR="000C0982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6048D13" w14:textId="77777777" w:rsidR="000C0982" w:rsidRDefault="00000000">
            <w:pPr>
              <w:jc w:val="center"/>
            </w:pPr>
            <w:r>
              <w:t>0.75</w:t>
            </w:r>
          </w:p>
        </w:tc>
      </w:tr>
      <w:tr w:rsidR="000C0982" w14:paraId="795AC405" w14:textId="77777777">
        <w:tc>
          <w:tcPr>
            <w:tcW w:w="2838" w:type="dxa"/>
            <w:shd w:val="clear" w:color="auto" w:fill="E6E6E6"/>
            <w:vAlign w:val="center"/>
          </w:tcPr>
          <w:p w14:paraId="06A25282" w14:textId="77777777" w:rsidR="000C0982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C440AB0" w14:textId="77777777" w:rsidR="000C0982" w:rsidRDefault="00000000">
            <w:pPr>
              <w:jc w:val="center"/>
            </w:pPr>
            <w:r>
              <w:t>0.77</w:t>
            </w:r>
          </w:p>
        </w:tc>
      </w:tr>
      <w:tr w:rsidR="000C0982" w14:paraId="142F8E15" w14:textId="77777777">
        <w:tc>
          <w:tcPr>
            <w:tcW w:w="2838" w:type="dxa"/>
            <w:shd w:val="clear" w:color="auto" w:fill="E6E6E6"/>
            <w:vAlign w:val="center"/>
          </w:tcPr>
          <w:p w14:paraId="2A1EFBF6" w14:textId="77777777" w:rsidR="000C0982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1B4E7DC" w14:textId="77777777" w:rsidR="000C0982" w:rsidRDefault="00000000">
            <w:pPr>
              <w:jc w:val="center"/>
            </w:pPr>
            <w:r>
              <w:t>重质围护结构</w:t>
            </w:r>
          </w:p>
        </w:tc>
      </w:tr>
    </w:tbl>
    <w:p w14:paraId="7F6A8715" w14:textId="77777777" w:rsidR="000C0982" w:rsidRDefault="00000000">
      <w:pPr>
        <w:pStyle w:val="4"/>
      </w:pPr>
      <w:r>
        <w:lastRenderedPageBreak/>
        <w:t>自然通风房间：逐时温度</w:t>
      </w:r>
    </w:p>
    <w:p w14:paraId="34CD1E1A" w14:textId="77777777" w:rsidR="000C0982" w:rsidRDefault="00000000">
      <w:pPr>
        <w:jc w:val="center"/>
      </w:pPr>
      <w:r>
        <w:rPr>
          <w:noProof/>
        </w:rPr>
        <w:drawing>
          <wp:inline distT="0" distB="0" distL="0" distR="0" wp14:anchorId="3DEEE024" wp14:editId="1019A930">
            <wp:extent cx="5667375" cy="30861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088D75" w14:textId="77777777" w:rsidR="000C0982" w:rsidRDefault="000C0982"/>
    <w:p w14:paraId="2F279C51" w14:textId="77777777" w:rsidR="000C0982" w:rsidRDefault="000C098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C0982" w14:paraId="1A95F793" w14:textId="77777777">
        <w:tc>
          <w:tcPr>
            <w:tcW w:w="777" w:type="dxa"/>
            <w:shd w:val="clear" w:color="auto" w:fill="E6E6E6"/>
            <w:vAlign w:val="center"/>
          </w:tcPr>
          <w:p w14:paraId="1DA4AEF6" w14:textId="77777777" w:rsidR="000C098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D8DD8C" w14:textId="77777777" w:rsidR="000C098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B816F5" w14:textId="77777777" w:rsidR="000C098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557957" w14:textId="77777777" w:rsidR="000C098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1CCB42" w14:textId="77777777" w:rsidR="000C098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AE75DA" w14:textId="77777777" w:rsidR="000C098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EBDBA1" w14:textId="77777777" w:rsidR="000C098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556223" w14:textId="77777777" w:rsidR="000C098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A2D0D3" w14:textId="77777777" w:rsidR="000C098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320F02" w14:textId="77777777" w:rsidR="000C098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76B032" w14:textId="77777777" w:rsidR="000C098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523A5F" w14:textId="77777777" w:rsidR="000C0982" w:rsidRDefault="00000000">
            <w:pPr>
              <w:jc w:val="center"/>
            </w:pPr>
            <w:r>
              <w:t>11:00</w:t>
            </w:r>
          </w:p>
        </w:tc>
      </w:tr>
      <w:tr w:rsidR="000C0982" w14:paraId="11C7670A" w14:textId="77777777">
        <w:tc>
          <w:tcPr>
            <w:tcW w:w="777" w:type="dxa"/>
            <w:vAlign w:val="center"/>
          </w:tcPr>
          <w:p w14:paraId="06478A90" w14:textId="77777777" w:rsidR="000C0982" w:rsidRDefault="00000000">
            <w:r>
              <w:t>36.87</w:t>
            </w:r>
          </w:p>
        </w:tc>
        <w:tc>
          <w:tcPr>
            <w:tcW w:w="777" w:type="dxa"/>
            <w:vAlign w:val="center"/>
          </w:tcPr>
          <w:p w14:paraId="019B66B8" w14:textId="77777777" w:rsidR="000C0982" w:rsidRDefault="00000000">
            <w:r>
              <w:t>36.47</w:t>
            </w:r>
          </w:p>
        </w:tc>
        <w:tc>
          <w:tcPr>
            <w:tcW w:w="777" w:type="dxa"/>
            <w:vAlign w:val="center"/>
          </w:tcPr>
          <w:p w14:paraId="41C0615B" w14:textId="77777777" w:rsidR="000C0982" w:rsidRDefault="00000000">
            <w:r>
              <w:t>36.09</w:t>
            </w:r>
          </w:p>
        </w:tc>
        <w:tc>
          <w:tcPr>
            <w:tcW w:w="777" w:type="dxa"/>
            <w:vAlign w:val="center"/>
          </w:tcPr>
          <w:p w14:paraId="0C63C8F6" w14:textId="77777777" w:rsidR="000C0982" w:rsidRDefault="00000000">
            <w:r>
              <w:t>35.75</w:t>
            </w:r>
          </w:p>
        </w:tc>
        <w:tc>
          <w:tcPr>
            <w:tcW w:w="777" w:type="dxa"/>
            <w:vAlign w:val="center"/>
          </w:tcPr>
          <w:p w14:paraId="6B214FB2" w14:textId="77777777" w:rsidR="000C0982" w:rsidRDefault="00000000">
            <w:r>
              <w:t>35.46</w:t>
            </w:r>
          </w:p>
        </w:tc>
        <w:tc>
          <w:tcPr>
            <w:tcW w:w="777" w:type="dxa"/>
            <w:vAlign w:val="center"/>
          </w:tcPr>
          <w:p w14:paraId="77FB40B1" w14:textId="77777777" w:rsidR="000C0982" w:rsidRDefault="00000000">
            <w:r>
              <w:t>35.25</w:t>
            </w:r>
          </w:p>
        </w:tc>
        <w:tc>
          <w:tcPr>
            <w:tcW w:w="777" w:type="dxa"/>
            <w:vAlign w:val="center"/>
          </w:tcPr>
          <w:p w14:paraId="7CEDCF31" w14:textId="77777777" w:rsidR="000C0982" w:rsidRDefault="00000000">
            <w:r>
              <w:t>35.14</w:t>
            </w:r>
          </w:p>
        </w:tc>
        <w:tc>
          <w:tcPr>
            <w:tcW w:w="777" w:type="dxa"/>
            <w:vAlign w:val="center"/>
          </w:tcPr>
          <w:p w14:paraId="4A32859C" w14:textId="77777777" w:rsidR="000C0982" w:rsidRDefault="00000000">
            <w:r>
              <w:t>35.12</w:t>
            </w:r>
          </w:p>
        </w:tc>
        <w:tc>
          <w:tcPr>
            <w:tcW w:w="777" w:type="dxa"/>
            <w:vAlign w:val="center"/>
          </w:tcPr>
          <w:p w14:paraId="0F3C806D" w14:textId="77777777" w:rsidR="000C0982" w:rsidRDefault="00000000">
            <w:r>
              <w:t>35.19</w:t>
            </w:r>
          </w:p>
        </w:tc>
        <w:tc>
          <w:tcPr>
            <w:tcW w:w="777" w:type="dxa"/>
            <w:vAlign w:val="center"/>
          </w:tcPr>
          <w:p w14:paraId="1F178567" w14:textId="77777777" w:rsidR="000C0982" w:rsidRDefault="00000000">
            <w:r>
              <w:t>35.36</w:t>
            </w:r>
          </w:p>
        </w:tc>
        <w:tc>
          <w:tcPr>
            <w:tcW w:w="777" w:type="dxa"/>
            <w:vAlign w:val="center"/>
          </w:tcPr>
          <w:p w14:paraId="646595E9" w14:textId="77777777" w:rsidR="000C0982" w:rsidRDefault="00000000">
            <w:r>
              <w:t>35.60</w:t>
            </w:r>
          </w:p>
        </w:tc>
        <w:tc>
          <w:tcPr>
            <w:tcW w:w="777" w:type="dxa"/>
            <w:vAlign w:val="center"/>
          </w:tcPr>
          <w:p w14:paraId="2834EF27" w14:textId="77777777" w:rsidR="000C0982" w:rsidRDefault="00000000">
            <w:r>
              <w:t>35.90</w:t>
            </w:r>
          </w:p>
        </w:tc>
      </w:tr>
      <w:tr w:rsidR="000C0982" w14:paraId="6A251261" w14:textId="77777777">
        <w:tc>
          <w:tcPr>
            <w:tcW w:w="777" w:type="dxa"/>
            <w:shd w:val="clear" w:color="auto" w:fill="E6E6E6"/>
            <w:vAlign w:val="center"/>
          </w:tcPr>
          <w:p w14:paraId="29C8A321" w14:textId="77777777" w:rsidR="000C098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27012F" w14:textId="77777777" w:rsidR="000C098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651389" w14:textId="77777777" w:rsidR="000C098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AB2FBB" w14:textId="77777777" w:rsidR="000C098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530548" w14:textId="77777777" w:rsidR="000C098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FE67A8" w14:textId="77777777" w:rsidR="000C098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DB8354" w14:textId="77777777" w:rsidR="000C098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4A0B8D" w14:textId="77777777" w:rsidR="000C098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A9F890" w14:textId="77777777" w:rsidR="000C098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B18C12" w14:textId="77777777" w:rsidR="000C098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576DA1" w14:textId="77777777" w:rsidR="000C098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1559DB" w14:textId="77777777" w:rsidR="000C0982" w:rsidRDefault="00000000">
            <w:r>
              <w:t>23:00</w:t>
            </w:r>
          </w:p>
        </w:tc>
      </w:tr>
      <w:tr w:rsidR="000C0982" w14:paraId="139278BF" w14:textId="77777777">
        <w:tc>
          <w:tcPr>
            <w:tcW w:w="777" w:type="dxa"/>
            <w:vAlign w:val="center"/>
          </w:tcPr>
          <w:p w14:paraId="2B3EFBB1" w14:textId="77777777" w:rsidR="000C0982" w:rsidRDefault="00000000">
            <w:r>
              <w:t>36.24</w:t>
            </w:r>
          </w:p>
        </w:tc>
        <w:tc>
          <w:tcPr>
            <w:tcW w:w="777" w:type="dxa"/>
            <w:vAlign w:val="center"/>
          </w:tcPr>
          <w:p w14:paraId="2A4A70B8" w14:textId="77777777" w:rsidR="000C0982" w:rsidRDefault="00000000">
            <w:r>
              <w:t>36.62</w:t>
            </w:r>
          </w:p>
        </w:tc>
        <w:tc>
          <w:tcPr>
            <w:tcW w:w="777" w:type="dxa"/>
            <w:vAlign w:val="center"/>
          </w:tcPr>
          <w:p w14:paraId="04D31E43" w14:textId="77777777" w:rsidR="000C0982" w:rsidRDefault="00000000">
            <w:r>
              <w:t>36.99</w:t>
            </w:r>
          </w:p>
        </w:tc>
        <w:tc>
          <w:tcPr>
            <w:tcW w:w="777" w:type="dxa"/>
            <w:vAlign w:val="center"/>
          </w:tcPr>
          <w:p w14:paraId="323C9488" w14:textId="77777777" w:rsidR="000C0982" w:rsidRDefault="00000000">
            <w:r>
              <w:t>37.34</w:t>
            </w:r>
          </w:p>
        </w:tc>
        <w:tc>
          <w:tcPr>
            <w:tcW w:w="777" w:type="dxa"/>
            <w:vAlign w:val="center"/>
          </w:tcPr>
          <w:p w14:paraId="591AF4FB" w14:textId="77777777" w:rsidR="000C0982" w:rsidRDefault="00000000">
            <w:r>
              <w:t>37.64</w:t>
            </w:r>
          </w:p>
        </w:tc>
        <w:tc>
          <w:tcPr>
            <w:tcW w:w="777" w:type="dxa"/>
            <w:vAlign w:val="center"/>
          </w:tcPr>
          <w:p w14:paraId="7A351746" w14:textId="77777777" w:rsidR="000C0982" w:rsidRDefault="00000000">
            <w:r>
              <w:t>37.87</w:t>
            </w:r>
          </w:p>
        </w:tc>
        <w:tc>
          <w:tcPr>
            <w:tcW w:w="777" w:type="dxa"/>
            <w:vAlign w:val="center"/>
          </w:tcPr>
          <w:p w14:paraId="61CACD51" w14:textId="77777777" w:rsidR="000C0982" w:rsidRDefault="00000000">
            <w:r>
              <w:t>38.02</w:t>
            </w:r>
          </w:p>
        </w:tc>
        <w:tc>
          <w:tcPr>
            <w:tcW w:w="777" w:type="dxa"/>
            <w:vAlign w:val="center"/>
          </w:tcPr>
          <w:p w14:paraId="3C33840D" w14:textId="77777777" w:rsidR="000C0982" w:rsidRDefault="00000000">
            <w:r>
              <w:rPr>
                <w:color w:val="3333CC"/>
              </w:rPr>
              <w:t>38.06</w:t>
            </w:r>
          </w:p>
        </w:tc>
        <w:tc>
          <w:tcPr>
            <w:tcW w:w="777" w:type="dxa"/>
            <w:vAlign w:val="center"/>
          </w:tcPr>
          <w:p w14:paraId="1F5DC895" w14:textId="77777777" w:rsidR="000C0982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6BE4B825" w14:textId="77777777" w:rsidR="000C0982" w:rsidRDefault="00000000">
            <w:r>
              <w:t>37.83</w:t>
            </w:r>
          </w:p>
        </w:tc>
        <w:tc>
          <w:tcPr>
            <w:tcW w:w="777" w:type="dxa"/>
            <w:vAlign w:val="center"/>
          </w:tcPr>
          <w:p w14:paraId="4079503D" w14:textId="77777777" w:rsidR="000C0982" w:rsidRDefault="00000000">
            <w:r>
              <w:t>37.57</w:t>
            </w:r>
          </w:p>
        </w:tc>
        <w:tc>
          <w:tcPr>
            <w:tcW w:w="777" w:type="dxa"/>
            <w:vAlign w:val="center"/>
          </w:tcPr>
          <w:p w14:paraId="0908041D" w14:textId="77777777" w:rsidR="000C0982" w:rsidRDefault="00000000">
            <w:r>
              <w:t>37.24</w:t>
            </w:r>
          </w:p>
        </w:tc>
      </w:tr>
    </w:tbl>
    <w:p w14:paraId="752EF14E" w14:textId="77777777" w:rsidR="000C0982" w:rsidRDefault="00000000">
      <w:pPr>
        <w:pStyle w:val="2"/>
      </w:pPr>
      <w:bookmarkStart w:id="52" w:name="_Toc185623289"/>
      <w:r>
        <w:t>外墙构造</w:t>
      </w:r>
      <w:bookmarkEnd w:id="52"/>
    </w:p>
    <w:p w14:paraId="24EC26D6" w14:textId="77777777" w:rsidR="000C0982" w:rsidRDefault="00000000">
      <w:pPr>
        <w:pStyle w:val="3"/>
        <w:rPr>
          <w:rFonts w:hint="eastAsia"/>
        </w:rPr>
      </w:pPr>
      <w:bookmarkStart w:id="53" w:name="_Toc185623290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0C0982" w14:paraId="0F4C2CE2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29AAFFE" w14:textId="77777777" w:rsidR="000C0982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35E6B5B" w14:textId="77777777" w:rsidR="000C0982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84951DB" w14:textId="77777777" w:rsidR="000C0982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FD6298E" w14:textId="77777777" w:rsidR="000C0982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05151D" w14:textId="77777777" w:rsidR="000C0982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C07BBEB" w14:textId="77777777" w:rsidR="000C0982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FC12406" w14:textId="77777777" w:rsidR="000C0982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F8FEB8C" w14:textId="77777777" w:rsidR="000C0982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0C0982" w14:paraId="0376C2EA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8629777" w14:textId="77777777" w:rsidR="000C0982" w:rsidRDefault="000C0982"/>
        </w:tc>
        <w:tc>
          <w:tcPr>
            <w:tcW w:w="834" w:type="dxa"/>
            <w:shd w:val="clear" w:color="auto" w:fill="E6E6E6"/>
            <w:vAlign w:val="center"/>
          </w:tcPr>
          <w:p w14:paraId="7959A75D" w14:textId="77777777" w:rsidR="000C0982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F7693CA" w14:textId="77777777" w:rsidR="000C0982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310BA14" w14:textId="77777777" w:rsidR="000C0982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3BF30F6" w14:textId="77777777" w:rsidR="000C0982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8C620D7" w14:textId="77777777" w:rsidR="000C0982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3E6AFEB" w14:textId="77777777" w:rsidR="000C0982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3F7C613" w14:textId="77777777" w:rsidR="000C0982" w:rsidRDefault="00000000">
            <w:r>
              <w:t>D=R*S</w:t>
            </w:r>
          </w:p>
        </w:tc>
      </w:tr>
      <w:tr w:rsidR="000C0982" w14:paraId="01304059" w14:textId="77777777">
        <w:tc>
          <w:tcPr>
            <w:tcW w:w="2838" w:type="dxa"/>
            <w:vAlign w:val="center"/>
          </w:tcPr>
          <w:p w14:paraId="7E202FCB" w14:textId="77777777" w:rsidR="000C0982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33D68611" w14:textId="77777777" w:rsidR="000C098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7E215D0" w14:textId="77777777" w:rsidR="000C098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76BAC05" w14:textId="77777777" w:rsidR="000C0982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08B32565" w14:textId="77777777" w:rsidR="000C0982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5BAE448B" w14:textId="77777777" w:rsidR="000C098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78872D2" w14:textId="77777777" w:rsidR="000C0982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8A9B276" w14:textId="77777777" w:rsidR="000C0982" w:rsidRDefault="00000000">
            <w:r>
              <w:t>0.245</w:t>
            </w:r>
          </w:p>
        </w:tc>
      </w:tr>
      <w:tr w:rsidR="000C0982" w14:paraId="6CD7FD30" w14:textId="77777777">
        <w:tc>
          <w:tcPr>
            <w:tcW w:w="2838" w:type="dxa"/>
            <w:vAlign w:val="center"/>
          </w:tcPr>
          <w:p w14:paraId="332143E4" w14:textId="77777777" w:rsidR="000C0982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1E364617" w14:textId="77777777" w:rsidR="000C098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32BB18B" w14:textId="77777777" w:rsidR="000C098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E46E0C6" w14:textId="77777777" w:rsidR="000C0982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6029E1C2" w14:textId="77777777" w:rsidR="000C0982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41C6BF1F" w14:textId="77777777" w:rsidR="000C0982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009ED478" w14:textId="77777777" w:rsidR="000C0982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6849A8A7" w14:textId="77777777" w:rsidR="000C0982" w:rsidRDefault="00000000">
            <w:r>
              <w:t>0.227</w:t>
            </w:r>
          </w:p>
        </w:tc>
      </w:tr>
      <w:tr w:rsidR="000C0982" w14:paraId="5A3B835B" w14:textId="77777777">
        <w:tc>
          <w:tcPr>
            <w:tcW w:w="2838" w:type="dxa"/>
            <w:vAlign w:val="center"/>
          </w:tcPr>
          <w:p w14:paraId="3518FCAB" w14:textId="77777777" w:rsidR="000C0982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AA20B0F" w14:textId="77777777" w:rsidR="000C098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58EF73E" w14:textId="77777777" w:rsidR="000C098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8AFF996" w14:textId="77777777" w:rsidR="000C0982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206D731" w14:textId="77777777" w:rsidR="000C0982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1B7A5BA1" w14:textId="77777777" w:rsidR="000C098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019E763" w14:textId="77777777" w:rsidR="000C0982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3CCE87C6" w14:textId="77777777" w:rsidR="000C0982" w:rsidRDefault="00000000">
            <w:r>
              <w:t>0.245</w:t>
            </w:r>
          </w:p>
        </w:tc>
      </w:tr>
      <w:tr w:rsidR="000C0982" w14:paraId="0E3CD78E" w14:textId="77777777">
        <w:tc>
          <w:tcPr>
            <w:tcW w:w="2838" w:type="dxa"/>
            <w:vAlign w:val="center"/>
          </w:tcPr>
          <w:p w14:paraId="382B1E63" w14:textId="77777777" w:rsidR="000C0982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69399E1E" w14:textId="77777777" w:rsidR="000C0982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6273E327" w14:textId="77777777" w:rsidR="000C0982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12DE2B7C" w14:textId="77777777" w:rsidR="000C0982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7036DF21" w14:textId="77777777" w:rsidR="000C0982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041ADFD7" w14:textId="77777777" w:rsidR="000C098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609EF7C" w14:textId="77777777" w:rsidR="000C0982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16351A40" w14:textId="77777777" w:rsidR="000C0982" w:rsidRDefault="00000000">
            <w:r>
              <w:t>1.977</w:t>
            </w:r>
          </w:p>
        </w:tc>
      </w:tr>
      <w:tr w:rsidR="000C0982" w14:paraId="5B9523F9" w14:textId="77777777">
        <w:tc>
          <w:tcPr>
            <w:tcW w:w="2838" w:type="dxa"/>
            <w:vAlign w:val="center"/>
          </w:tcPr>
          <w:p w14:paraId="4F260EF1" w14:textId="77777777" w:rsidR="000C0982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021821C6" w14:textId="77777777" w:rsidR="000C098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2D463D2" w14:textId="77777777" w:rsidR="000C098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90666A7" w14:textId="77777777" w:rsidR="000C0982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659CECB5" w14:textId="77777777" w:rsidR="000C0982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5031C600" w14:textId="77777777" w:rsidR="000C098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085DD92" w14:textId="77777777" w:rsidR="000C0982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4A91EF46" w14:textId="77777777" w:rsidR="000C0982" w:rsidRDefault="00000000">
            <w:r>
              <w:t>0.249</w:t>
            </w:r>
          </w:p>
        </w:tc>
      </w:tr>
      <w:tr w:rsidR="000C0982" w14:paraId="14A4D883" w14:textId="77777777">
        <w:tc>
          <w:tcPr>
            <w:tcW w:w="2838" w:type="dxa"/>
            <w:vAlign w:val="center"/>
          </w:tcPr>
          <w:p w14:paraId="0391F59B" w14:textId="77777777" w:rsidR="000C0982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187EF3D" w14:textId="77777777" w:rsidR="000C0982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26F1A5EB" w14:textId="77777777" w:rsidR="000C0982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1F76E909" w14:textId="77777777" w:rsidR="000C0982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FD6CEBE" w14:textId="77777777" w:rsidR="000C0982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5EC62C02" w14:textId="77777777" w:rsidR="000C0982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3933286" w14:textId="77777777" w:rsidR="000C0982" w:rsidRDefault="00000000">
            <w:r>
              <w:t>0.738</w:t>
            </w:r>
          </w:p>
        </w:tc>
        <w:tc>
          <w:tcPr>
            <w:tcW w:w="990" w:type="dxa"/>
            <w:vAlign w:val="center"/>
          </w:tcPr>
          <w:p w14:paraId="71062ACC" w14:textId="77777777" w:rsidR="000C0982" w:rsidRDefault="00000000">
            <w:r>
              <w:t>2.941</w:t>
            </w:r>
          </w:p>
        </w:tc>
      </w:tr>
      <w:tr w:rsidR="000C0982" w14:paraId="682BD668" w14:textId="77777777">
        <w:tc>
          <w:tcPr>
            <w:tcW w:w="2838" w:type="dxa"/>
            <w:shd w:val="clear" w:color="auto" w:fill="E6E6E6"/>
            <w:vAlign w:val="center"/>
          </w:tcPr>
          <w:p w14:paraId="1312CB92" w14:textId="77777777" w:rsidR="000C0982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318596F" w14:textId="77777777" w:rsidR="000C0982" w:rsidRDefault="00000000">
            <w:pPr>
              <w:jc w:val="center"/>
            </w:pPr>
            <w:r>
              <w:t>5.0</w:t>
            </w:r>
          </w:p>
        </w:tc>
      </w:tr>
      <w:tr w:rsidR="000C0982" w14:paraId="5EED0FB0" w14:textId="77777777">
        <w:tc>
          <w:tcPr>
            <w:tcW w:w="2838" w:type="dxa"/>
            <w:shd w:val="clear" w:color="auto" w:fill="E6E6E6"/>
            <w:vAlign w:val="center"/>
          </w:tcPr>
          <w:p w14:paraId="74CD40E0" w14:textId="77777777" w:rsidR="000C0982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13EBD33" w14:textId="77777777" w:rsidR="000C0982" w:rsidRDefault="00000000">
            <w:pPr>
              <w:jc w:val="center"/>
            </w:pPr>
            <w:r>
              <w:t>0.75</w:t>
            </w:r>
          </w:p>
        </w:tc>
      </w:tr>
      <w:tr w:rsidR="000C0982" w14:paraId="418F3C93" w14:textId="77777777">
        <w:tc>
          <w:tcPr>
            <w:tcW w:w="2838" w:type="dxa"/>
            <w:shd w:val="clear" w:color="auto" w:fill="E6E6E6"/>
            <w:vAlign w:val="center"/>
          </w:tcPr>
          <w:p w14:paraId="477FBBB0" w14:textId="77777777" w:rsidR="000C0982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A5031B2" w14:textId="77777777" w:rsidR="000C0982" w:rsidRDefault="00000000">
            <w:pPr>
              <w:jc w:val="center"/>
            </w:pPr>
            <w:r>
              <w:t>1.13</w:t>
            </w:r>
          </w:p>
        </w:tc>
      </w:tr>
      <w:tr w:rsidR="000C0982" w14:paraId="0551C714" w14:textId="77777777">
        <w:tc>
          <w:tcPr>
            <w:tcW w:w="2838" w:type="dxa"/>
            <w:shd w:val="clear" w:color="auto" w:fill="E6E6E6"/>
            <w:vAlign w:val="center"/>
          </w:tcPr>
          <w:p w14:paraId="2F13B51C" w14:textId="77777777" w:rsidR="000C0982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217C79E" w14:textId="77777777" w:rsidR="000C0982" w:rsidRDefault="00000000">
            <w:pPr>
              <w:jc w:val="center"/>
            </w:pPr>
            <w:r>
              <w:t>重质围护结构</w:t>
            </w:r>
          </w:p>
        </w:tc>
      </w:tr>
    </w:tbl>
    <w:p w14:paraId="2D4EF31A" w14:textId="77777777" w:rsidR="000C0982" w:rsidRDefault="00000000">
      <w:pPr>
        <w:pStyle w:val="4"/>
      </w:pPr>
      <w:r>
        <w:lastRenderedPageBreak/>
        <w:t>自然通风房间：东向逐时温度</w:t>
      </w:r>
    </w:p>
    <w:p w14:paraId="48D1060F" w14:textId="77777777" w:rsidR="000C0982" w:rsidRDefault="00000000">
      <w:pPr>
        <w:jc w:val="center"/>
      </w:pPr>
      <w:r>
        <w:rPr>
          <w:noProof/>
        </w:rPr>
        <w:drawing>
          <wp:inline distT="0" distB="0" distL="0" distR="0" wp14:anchorId="437C3D53" wp14:editId="10497D69">
            <wp:extent cx="5667375" cy="30861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E25095" w14:textId="77777777" w:rsidR="000C0982" w:rsidRDefault="000C0982"/>
    <w:p w14:paraId="263A2385" w14:textId="77777777" w:rsidR="000C0982" w:rsidRDefault="000C098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C0982" w14:paraId="2A655DBF" w14:textId="77777777">
        <w:tc>
          <w:tcPr>
            <w:tcW w:w="777" w:type="dxa"/>
            <w:shd w:val="clear" w:color="auto" w:fill="E6E6E6"/>
            <w:vAlign w:val="center"/>
          </w:tcPr>
          <w:p w14:paraId="1F71726C" w14:textId="77777777" w:rsidR="000C098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3F4930" w14:textId="77777777" w:rsidR="000C098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E799DE" w14:textId="77777777" w:rsidR="000C098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06B4EA" w14:textId="77777777" w:rsidR="000C098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5731A0" w14:textId="77777777" w:rsidR="000C098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179EF1" w14:textId="77777777" w:rsidR="000C098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3958E5" w14:textId="77777777" w:rsidR="000C098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141EC3" w14:textId="77777777" w:rsidR="000C098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ECE2F3" w14:textId="77777777" w:rsidR="000C098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CB6263" w14:textId="77777777" w:rsidR="000C098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8A4F34" w14:textId="77777777" w:rsidR="000C098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0D2C33" w14:textId="77777777" w:rsidR="000C0982" w:rsidRDefault="00000000">
            <w:pPr>
              <w:jc w:val="center"/>
            </w:pPr>
            <w:r>
              <w:t>11:00</w:t>
            </w:r>
          </w:p>
        </w:tc>
      </w:tr>
      <w:tr w:rsidR="000C0982" w14:paraId="70F38A22" w14:textId="77777777">
        <w:tc>
          <w:tcPr>
            <w:tcW w:w="777" w:type="dxa"/>
            <w:vAlign w:val="center"/>
          </w:tcPr>
          <w:p w14:paraId="0DCA2B3A" w14:textId="77777777" w:rsidR="000C0982" w:rsidRDefault="00000000">
            <w:r>
              <w:t>36.07</w:t>
            </w:r>
          </w:p>
        </w:tc>
        <w:tc>
          <w:tcPr>
            <w:tcW w:w="777" w:type="dxa"/>
            <w:vAlign w:val="center"/>
          </w:tcPr>
          <w:p w14:paraId="1FE90473" w14:textId="77777777" w:rsidR="000C0982" w:rsidRDefault="00000000">
            <w:r>
              <w:t>35.67</w:t>
            </w:r>
          </w:p>
        </w:tc>
        <w:tc>
          <w:tcPr>
            <w:tcW w:w="777" w:type="dxa"/>
            <w:vAlign w:val="center"/>
          </w:tcPr>
          <w:p w14:paraId="495C61FB" w14:textId="77777777" w:rsidR="000C0982" w:rsidRDefault="00000000">
            <w:r>
              <w:t>35.30</w:t>
            </w:r>
          </w:p>
        </w:tc>
        <w:tc>
          <w:tcPr>
            <w:tcW w:w="777" w:type="dxa"/>
            <w:vAlign w:val="center"/>
          </w:tcPr>
          <w:p w14:paraId="7827A87B" w14:textId="77777777" w:rsidR="000C0982" w:rsidRDefault="00000000">
            <w:r>
              <w:t>34.98</w:t>
            </w:r>
          </w:p>
        </w:tc>
        <w:tc>
          <w:tcPr>
            <w:tcW w:w="777" w:type="dxa"/>
            <w:vAlign w:val="center"/>
          </w:tcPr>
          <w:p w14:paraId="24776FC5" w14:textId="77777777" w:rsidR="000C0982" w:rsidRDefault="00000000">
            <w:r>
              <w:t>34.74</w:t>
            </w:r>
          </w:p>
        </w:tc>
        <w:tc>
          <w:tcPr>
            <w:tcW w:w="777" w:type="dxa"/>
            <w:vAlign w:val="center"/>
          </w:tcPr>
          <w:p w14:paraId="1507A06D" w14:textId="77777777" w:rsidR="000C0982" w:rsidRDefault="00000000">
            <w:r>
              <w:t>34.59</w:t>
            </w:r>
          </w:p>
        </w:tc>
        <w:tc>
          <w:tcPr>
            <w:tcW w:w="777" w:type="dxa"/>
            <w:vAlign w:val="center"/>
          </w:tcPr>
          <w:p w14:paraId="60A2307D" w14:textId="77777777" w:rsidR="000C0982" w:rsidRDefault="00000000">
            <w:r>
              <w:t>34.53</w:t>
            </w:r>
          </w:p>
        </w:tc>
        <w:tc>
          <w:tcPr>
            <w:tcW w:w="777" w:type="dxa"/>
            <w:vAlign w:val="center"/>
          </w:tcPr>
          <w:p w14:paraId="492B22C5" w14:textId="77777777" w:rsidR="000C0982" w:rsidRDefault="00000000">
            <w:r>
              <w:t>34.58</w:t>
            </w:r>
          </w:p>
        </w:tc>
        <w:tc>
          <w:tcPr>
            <w:tcW w:w="777" w:type="dxa"/>
            <w:vAlign w:val="center"/>
          </w:tcPr>
          <w:p w14:paraId="16E1C6F8" w14:textId="77777777" w:rsidR="000C0982" w:rsidRDefault="00000000">
            <w:r>
              <w:t>34.72</w:t>
            </w:r>
          </w:p>
        </w:tc>
        <w:tc>
          <w:tcPr>
            <w:tcW w:w="777" w:type="dxa"/>
            <w:vAlign w:val="center"/>
          </w:tcPr>
          <w:p w14:paraId="6E9AE50B" w14:textId="77777777" w:rsidR="000C0982" w:rsidRDefault="00000000">
            <w:r>
              <w:t>34.97</w:t>
            </w:r>
          </w:p>
        </w:tc>
        <w:tc>
          <w:tcPr>
            <w:tcW w:w="777" w:type="dxa"/>
            <w:vAlign w:val="center"/>
          </w:tcPr>
          <w:p w14:paraId="4751C5BD" w14:textId="77777777" w:rsidR="000C0982" w:rsidRDefault="00000000">
            <w:r>
              <w:t>35.31</w:t>
            </w:r>
          </w:p>
        </w:tc>
        <w:tc>
          <w:tcPr>
            <w:tcW w:w="777" w:type="dxa"/>
            <w:vAlign w:val="center"/>
          </w:tcPr>
          <w:p w14:paraId="271BCF7C" w14:textId="77777777" w:rsidR="000C0982" w:rsidRDefault="00000000">
            <w:r>
              <w:t>35.71</w:t>
            </w:r>
          </w:p>
        </w:tc>
      </w:tr>
      <w:tr w:rsidR="000C0982" w14:paraId="718217C7" w14:textId="77777777">
        <w:tc>
          <w:tcPr>
            <w:tcW w:w="777" w:type="dxa"/>
            <w:shd w:val="clear" w:color="auto" w:fill="E6E6E6"/>
            <w:vAlign w:val="center"/>
          </w:tcPr>
          <w:p w14:paraId="4A071C22" w14:textId="77777777" w:rsidR="000C098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CF1FD8" w14:textId="77777777" w:rsidR="000C098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054CA0" w14:textId="77777777" w:rsidR="000C098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5987F2" w14:textId="77777777" w:rsidR="000C098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C0FF04" w14:textId="77777777" w:rsidR="000C098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042DD2" w14:textId="77777777" w:rsidR="000C098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5EA44F" w14:textId="77777777" w:rsidR="000C098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D24E6E" w14:textId="77777777" w:rsidR="000C098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17A2CF" w14:textId="77777777" w:rsidR="000C098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CDB8A9" w14:textId="77777777" w:rsidR="000C098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3226F4" w14:textId="77777777" w:rsidR="000C098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0D2645" w14:textId="77777777" w:rsidR="000C0982" w:rsidRDefault="00000000">
            <w:r>
              <w:t>23:00</w:t>
            </w:r>
          </w:p>
        </w:tc>
      </w:tr>
      <w:tr w:rsidR="000C0982" w14:paraId="54B3B420" w14:textId="77777777">
        <w:tc>
          <w:tcPr>
            <w:tcW w:w="777" w:type="dxa"/>
            <w:vAlign w:val="center"/>
          </w:tcPr>
          <w:p w14:paraId="26D73118" w14:textId="77777777" w:rsidR="000C0982" w:rsidRDefault="00000000">
            <w:r>
              <w:t>36.15</w:t>
            </w:r>
          </w:p>
        </w:tc>
        <w:tc>
          <w:tcPr>
            <w:tcW w:w="777" w:type="dxa"/>
            <w:vAlign w:val="center"/>
          </w:tcPr>
          <w:p w14:paraId="28832CAD" w14:textId="77777777" w:rsidR="000C0982" w:rsidRDefault="00000000">
            <w:r>
              <w:t>36.57</w:t>
            </w:r>
          </w:p>
        </w:tc>
        <w:tc>
          <w:tcPr>
            <w:tcW w:w="777" w:type="dxa"/>
            <w:vAlign w:val="center"/>
          </w:tcPr>
          <w:p w14:paraId="4B55C336" w14:textId="77777777" w:rsidR="000C0982" w:rsidRDefault="00000000">
            <w:r>
              <w:t>36.96</w:t>
            </w:r>
          </w:p>
        </w:tc>
        <w:tc>
          <w:tcPr>
            <w:tcW w:w="777" w:type="dxa"/>
            <w:vAlign w:val="center"/>
          </w:tcPr>
          <w:p w14:paraId="342ECAB5" w14:textId="77777777" w:rsidR="000C0982" w:rsidRDefault="00000000">
            <w:r>
              <w:t>37.28</w:t>
            </w:r>
          </w:p>
        </w:tc>
        <w:tc>
          <w:tcPr>
            <w:tcW w:w="777" w:type="dxa"/>
            <w:vAlign w:val="center"/>
          </w:tcPr>
          <w:p w14:paraId="02233E4D" w14:textId="77777777" w:rsidR="000C0982" w:rsidRDefault="00000000">
            <w:r>
              <w:t>37.51</w:t>
            </w:r>
          </w:p>
        </w:tc>
        <w:tc>
          <w:tcPr>
            <w:tcW w:w="777" w:type="dxa"/>
            <w:vAlign w:val="center"/>
          </w:tcPr>
          <w:p w14:paraId="1D19BA76" w14:textId="77777777" w:rsidR="000C0982" w:rsidRDefault="00000000">
            <w:r>
              <w:t>37.66</w:t>
            </w:r>
          </w:p>
        </w:tc>
        <w:tc>
          <w:tcPr>
            <w:tcW w:w="777" w:type="dxa"/>
            <w:vAlign w:val="center"/>
          </w:tcPr>
          <w:p w14:paraId="7F12F3F8" w14:textId="77777777" w:rsidR="000C0982" w:rsidRDefault="00000000">
            <w:r>
              <w:rPr>
                <w:color w:val="3333CC"/>
              </w:rPr>
              <w:t>37.70</w:t>
            </w:r>
          </w:p>
        </w:tc>
        <w:tc>
          <w:tcPr>
            <w:tcW w:w="777" w:type="dxa"/>
            <w:vAlign w:val="center"/>
          </w:tcPr>
          <w:p w14:paraId="15265D4B" w14:textId="77777777" w:rsidR="000C0982" w:rsidRDefault="00000000">
            <w:r>
              <w:t>37.63</w:t>
            </w:r>
          </w:p>
        </w:tc>
        <w:tc>
          <w:tcPr>
            <w:tcW w:w="777" w:type="dxa"/>
            <w:vAlign w:val="center"/>
          </w:tcPr>
          <w:p w14:paraId="7BD5C4CF" w14:textId="77777777" w:rsidR="000C0982" w:rsidRDefault="00000000">
            <w:r>
              <w:t>37.47</w:t>
            </w:r>
          </w:p>
        </w:tc>
        <w:tc>
          <w:tcPr>
            <w:tcW w:w="777" w:type="dxa"/>
            <w:vAlign w:val="center"/>
          </w:tcPr>
          <w:p w14:paraId="52EC2CBD" w14:textId="77777777" w:rsidR="000C0982" w:rsidRDefault="00000000">
            <w:r>
              <w:t>37.20</w:t>
            </w:r>
          </w:p>
        </w:tc>
        <w:tc>
          <w:tcPr>
            <w:tcW w:w="777" w:type="dxa"/>
            <w:vAlign w:val="center"/>
          </w:tcPr>
          <w:p w14:paraId="497D2C18" w14:textId="77777777" w:rsidR="000C0982" w:rsidRDefault="00000000">
            <w:r>
              <w:t>36.87</w:t>
            </w:r>
          </w:p>
        </w:tc>
        <w:tc>
          <w:tcPr>
            <w:tcW w:w="777" w:type="dxa"/>
            <w:vAlign w:val="center"/>
          </w:tcPr>
          <w:p w14:paraId="621181F6" w14:textId="77777777" w:rsidR="000C0982" w:rsidRDefault="00000000">
            <w:r>
              <w:t>36.48</w:t>
            </w:r>
          </w:p>
        </w:tc>
      </w:tr>
    </w:tbl>
    <w:p w14:paraId="0D120FD6" w14:textId="77777777" w:rsidR="000C0982" w:rsidRDefault="00000000">
      <w:pPr>
        <w:pStyle w:val="4"/>
      </w:pPr>
      <w:r>
        <w:t>自然通风房间：西向逐时温度</w:t>
      </w:r>
    </w:p>
    <w:p w14:paraId="08F640EA" w14:textId="77777777" w:rsidR="000C0982" w:rsidRDefault="00000000">
      <w:pPr>
        <w:jc w:val="center"/>
      </w:pPr>
      <w:r>
        <w:rPr>
          <w:noProof/>
        </w:rPr>
        <w:drawing>
          <wp:inline distT="0" distB="0" distL="0" distR="0" wp14:anchorId="6E5CD9F7" wp14:editId="7B22DB1A">
            <wp:extent cx="5667375" cy="30861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24FF03" w14:textId="77777777" w:rsidR="000C0982" w:rsidRDefault="000C0982"/>
    <w:p w14:paraId="28580429" w14:textId="77777777" w:rsidR="000C0982" w:rsidRDefault="000C098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C0982" w14:paraId="4DD1DC3D" w14:textId="77777777">
        <w:tc>
          <w:tcPr>
            <w:tcW w:w="777" w:type="dxa"/>
            <w:shd w:val="clear" w:color="auto" w:fill="E6E6E6"/>
            <w:vAlign w:val="center"/>
          </w:tcPr>
          <w:p w14:paraId="53A46C37" w14:textId="77777777" w:rsidR="000C0982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D85338" w14:textId="77777777" w:rsidR="000C098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FD71FF" w14:textId="77777777" w:rsidR="000C098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0B17A2" w14:textId="77777777" w:rsidR="000C098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966D15" w14:textId="77777777" w:rsidR="000C098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E38031" w14:textId="77777777" w:rsidR="000C098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B9AF2C" w14:textId="77777777" w:rsidR="000C098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81D684" w14:textId="77777777" w:rsidR="000C098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0F7440" w14:textId="77777777" w:rsidR="000C098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EB7D1C" w14:textId="77777777" w:rsidR="000C098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2B8E69" w14:textId="77777777" w:rsidR="000C098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0339EC" w14:textId="77777777" w:rsidR="000C0982" w:rsidRDefault="00000000">
            <w:pPr>
              <w:jc w:val="center"/>
            </w:pPr>
            <w:r>
              <w:t>11:00</w:t>
            </w:r>
          </w:p>
        </w:tc>
      </w:tr>
      <w:tr w:rsidR="000C0982" w14:paraId="5541331A" w14:textId="77777777">
        <w:tc>
          <w:tcPr>
            <w:tcW w:w="777" w:type="dxa"/>
            <w:vAlign w:val="center"/>
          </w:tcPr>
          <w:p w14:paraId="06FAF145" w14:textId="77777777" w:rsidR="000C0982" w:rsidRDefault="00000000">
            <w:r>
              <w:t>36.11</w:t>
            </w:r>
          </w:p>
        </w:tc>
        <w:tc>
          <w:tcPr>
            <w:tcW w:w="777" w:type="dxa"/>
            <w:vAlign w:val="center"/>
          </w:tcPr>
          <w:p w14:paraId="6406A720" w14:textId="77777777" w:rsidR="000C0982" w:rsidRDefault="00000000">
            <w:r>
              <w:t>35.71</w:t>
            </w:r>
          </w:p>
        </w:tc>
        <w:tc>
          <w:tcPr>
            <w:tcW w:w="777" w:type="dxa"/>
            <w:vAlign w:val="center"/>
          </w:tcPr>
          <w:p w14:paraId="6E466644" w14:textId="77777777" w:rsidR="000C0982" w:rsidRDefault="00000000">
            <w:r>
              <w:t>35.34</w:t>
            </w:r>
          </w:p>
        </w:tc>
        <w:tc>
          <w:tcPr>
            <w:tcW w:w="777" w:type="dxa"/>
            <w:vAlign w:val="center"/>
          </w:tcPr>
          <w:p w14:paraId="1DCE3145" w14:textId="77777777" w:rsidR="000C0982" w:rsidRDefault="00000000">
            <w:r>
              <w:t>35.02</w:t>
            </w:r>
          </w:p>
        </w:tc>
        <w:tc>
          <w:tcPr>
            <w:tcW w:w="777" w:type="dxa"/>
            <w:vAlign w:val="center"/>
          </w:tcPr>
          <w:p w14:paraId="0A44F392" w14:textId="77777777" w:rsidR="000C0982" w:rsidRDefault="00000000">
            <w:r>
              <w:t>34.78</w:t>
            </w:r>
          </w:p>
        </w:tc>
        <w:tc>
          <w:tcPr>
            <w:tcW w:w="777" w:type="dxa"/>
            <w:vAlign w:val="center"/>
          </w:tcPr>
          <w:p w14:paraId="1240D0CE" w14:textId="77777777" w:rsidR="000C0982" w:rsidRDefault="00000000">
            <w:r>
              <w:t>34.63</w:t>
            </w:r>
          </w:p>
        </w:tc>
        <w:tc>
          <w:tcPr>
            <w:tcW w:w="777" w:type="dxa"/>
            <w:vAlign w:val="center"/>
          </w:tcPr>
          <w:p w14:paraId="5B971B1E" w14:textId="77777777" w:rsidR="000C0982" w:rsidRDefault="00000000">
            <w:r>
              <w:t>34.57</w:t>
            </w:r>
          </w:p>
        </w:tc>
        <w:tc>
          <w:tcPr>
            <w:tcW w:w="777" w:type="dxa"/>
            <w:vAlign w:val="center"/>
          </w:tcPr>
          <w:p w14:paraId="4EF83526" w14:textId="77777777" w:rsidR="000C0982" w:rsidRDefault="00000000">
            <w:r>
              <w:t>34.61</w:t>
            </w:r>
          </w:p>
        </w:tc>
        <w:tc>
          <w:tcPr>
            <w:tcW w:w="777" w:type="dxa"/>
            <w:vAlign w:val="center"/>
          </w:tcPr>
          <w:p w14:paraId="231BD82F" w14:textId="77777777" w:rsidR="000C0982" w:rsidRDefault="00000000">
            <w:r>
              <w:t>34.74</w:t>
            </w:r>
          </w:p>
        </w:tc>
        <w:tc>
          <w:tcPr>
            <w:tcW w:w="777" w:type="dxa"/>
            <w:vAlign w:val="center"/>
          </w:tcPr>
          <w:p w14:paraId="7E4153B2" w14:textId="77777777" w:rsidR="000C0982" w:rsidRDefault="00000000">
            <w:r>
              <w:t>34.97</w:t>
            </w:r>
          </w:p>
        </w:tc>
        <w:tc>
          <w:tcPr>
            <w:tcW w:w="777" w:type="dxa"/>
            <w:vAlign w:val="center"/>
          </w:tcPr>
          <w:p w14:paraId="2B34BE97" w14:textId="77777777" w:rsidR="000C0982" w:rsidRDefault="00000000">
            <w:r>
              <w:t>35.27</w:t>
            </w:r>
          </w:p>
        </w:tc>
        <w:tc>
          <w:tcPr>
            <w:tcW w:w="777" w:type="dxa"/>
            <w:vAlign w:val="center"/>
          </w:tcPr>
          <w:p w14:paraId="21806220" w14:textId="77777777" w:rsidR="000C0982" w:rsidRDefault="00000000">
            <w:r>
              <w:t>35.62</w:t>
            </w:r>
          </w:p>
        </w:tc>
      </w:tr>
      <w:tr w:rsidR="000C0982" w14:paraId="371CCC10" w14:textId="77777777">
        <w:tc>
          <w:tcPr>
            <w:tcW w:w="777" w:type="dxa"/>
            <w:shd w:val="clear" w:color="auto" w:fill="E6E6E6"/>
            <w:vAlign w:val="center"/>
          </w:tcPr>
          <w:p w14:paraId="41523F3E" w14:textId="77777777" w:rsidR="000C098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50FC5A" w14:textId="77777777" w:rsidR="000C098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EDBF78" w14:textId="77777777" w:rsidR="000C098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D72FF8" w14:textId="77777777" w:rsidR="000C098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57FA9C" w14:textId="77777777" w:rsidR="000C098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361161" w14:textId="77777777" w:rsidR="000C098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45A6DB" w14:textId="77777777" w:rsidR="000C098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1EF9B2" w14:textId="77777777" w:rsidR="000C098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5E0F36" w14:textId="77777777" w:rsidR="000C098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7A5386" w14:textId="77777777" w:rsidR="000C098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E30B67" w14:textId="77777777" w:rsidR="000C098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395272" w14:textId="77777777" w:rsidR="000C0982" w:rsidRDefault="00000000">
            <w:r>
              <w:t>23:00</w:t>
            </w:r>
          </w:p>
        </w:tc>
      </w:tr>
      <w:tr w:rsidR="000C0982" w14:paraId="6250E20D" w14:textId="77777777">
        <w:tc>
          <w:tcPr>
            <w:tcW w:w="777" w:type="dxa"/>
            <w:vAlign w:val="center"/>
          </w:tcPr>
          <w:p w14:paraId="66CD43D3" w14:textId="77777777" w:rsidR="000C0982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6BAFD077" w14:textId="77777777" w:rsidR="000C0982" w:rsidRDefault="00000000">
            <w:r>
              <w:t>36.38</w:t>
            </w:r>
          </w:p>
        </w:tc>
        <w:tc>
          <w:tcPr>
            <w:tcW w:w="777" w:type="dxa"/>
            <w:vAlign w:val="center"/>
          </w:tcPr>
          <w:p w14:paraId="52DD44C3" w14:textId="77777777" w:rsidR="000C0982" w:rsidRDefault="00000000">
            <w:r>
              <w:t>36.74</w:t>
            </w:r>
          </w:p>
        </w:tc>
        <w:tc>
          <w:tcPr>
            <w:tcW w:w="777" w:type="dxa"/>
            <w:vAlign w:val="center"/>
          </w:tcPr>
          <w:p w14:paraId="0DA3DD76" w14:textId="77777777" w:rsidR="000C0982" w:rsidRDefault="00000000">
            <w:r>
              <w:t>37.06</w:t>
            </w:r>
          </w:p>
        </w:tc>
        <w:tc>
          <w:tcPr>
            <w:tcW w:w="777" w:type="dxa"/>
            <w:vAlign w:val="center"/>
          </w:tcPr>
          <w:p w14:paraId="6273AB91" w14:textId="77777777" w:rsidR="000C0982" w:rsidRDefault="00000000">
            <w:r>
              <w:t>37.32</w:t>
            </w:r>
          </w:p>
        </w:tc>
        <w:tc>
          <w:tcPr>
            <w:tcW w:w="777" w:type="dxa"/>
            <w:vAlign w:val="center"/>
          </w:tcPr>
          <w:p w14:paraId="0A89C042" w14:textId="77777777" w:rsidR="000C0982" w:rsidRDefault="00000000">
            <w:r>
              <w:t>37.51</w:t>
            </w:r>
          </w:p>
        </w:tc>
        <w:tc>
          <w:tcPr>
            <w:tcW w:w="777" w:type="dxa"/>
            <w:vAlign w:val="center"/>
          </w:tcPr>
          <w:p w14:paraId="61A14AA3" w14:textId="77777777" w:rsidR="000C0982" w:rsidRDefault="00000000">
            <w:r>
              <w:rPr>
                <w:color w:val="3333CC"/>
              </w:rPr>
              <w:t>37.60</w:t>
            </w:r>
          </w:p>
        </w:tc>
        <w:tc>
          <w:tcPr>
            <w:tcW w:w="777" w:type="dxa"/>
            <w:vAlign w:val="center"/>
          </w:tcPr>
          <w:p w14:paraId="03B944EE" w14:textId="77777777" w:rsidR="000C0982" w:rsidRDefault="00000000">
            <w:r>
              <w:t>37.59</w:t>
            </w:r>
          </w:p>
        </w:tc>
        <w:tc>
          <w:tcPr>
            <w:tcW w:w="777" w:type="dxa"/>
            <w:vAlign w:val="center"/>
          </w:tcPr>
          <w:p w14:paraId="75961FA5" w14:textId="77777777" w:rsidR="000C0982" w:rsidRDefault="00000000">
            <w:r>
              <w:t>37.46</w:t>
            </w:r>
          </w:p>
        </w:tc>
        <w:tc>
          <w:tcPr>
            <w:tcW w:w="777" w:type="dxa"/>
            <w:vAlign w:val="center"/>
          </w:tcPr>
          <w:p w14:paraId="1B48FE32" w14:textId="77777777" w:rsidR="000C0982" w:rsidRDefault="00000000">
            <w:r>
              <w:t>37.22</w:t>
            </w:r>
          </w:p>
        </w:tc>
        <w:tc>
          <w:tcPr>
            <w:tcW w:w="777" w:type="dxa"/>
            <w:vAlign w:val="center"/>
          </w:tcPr>
          <w:p w14:paraId="5A4C8460" w14:textId="77777777" w:rsidR="000C0982" w:rsidRDefault="00000000">
            <w:r>
              <w:t>36.90</w:t>
            </w:r>
          </w:p>
        </w:tc>
        <w:tc>
          <w:tcPr>
            <w:tcW w:w="777" w:type="dxa"/>
            <w:vAlign w:val="center"/>
          </w:tcPr>
          <w:p w14:paraId="447F4A44" w14:textId="77777777" w:rsidR="000C0982" w:rsidRDefault="00000000">
            <w:r>
              <w:t>36.52</w:t>
            </w:r>
          </w:p>
        </w:tc>
      </w:tr>
    </w:tbl>
    <w:p w14:paraId="53FCF446" w14:textId="77777777" w:rsidR="000C0982" w:rsidRDefault="00000000">
      <w:pPr>
        <w:pStyle w:val="4"/>
      </w:pPr>
      <w:r>
        <w:t>自然通风房间：南向逐时温度</w:t>
      </w:r>
    </w:p>
    <w:p w14:paraId="2A33FC52" w14:textId="77777777" w:rsidR="000C0982" w:rsidRDefault="00000000">
      <w:pPr>
        <w:jc w:val="center"/>
      </w:pPr>
      <w:r>
        <w:rPr>
          <w:noProof/>
        </w:rPr>
        <w:drawing>
          <wp:inline distT="0" distB="0" distL="0" distR="0" wp14:anchorId="033C76C0" wp14:editId="41A4526E">
            <wp:extent cx="5667375" cy="30861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395EE" w14:textId="77777777" w:rsidR="000C0982" w:rsidRDefault="000C0982"/>
    <w:p w14:paraId="327B9185" w14:textId="77777777" w:rsidR="000C0982" w:rsidRDefault="000C098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C0982" w14:paraId="4A9F6183" w14:textId="77777777">
        <w:tc>
          <w:tcPr>
            <w:tcW w:w="777" w:type="dxa"/>
            <w:shd w:val="clear" w:color="auto" w:fill="E6E6E6"/>
            <w:vAlign w:val="center"/>
          </w:tcPr>
          <w:p w14:paraId="498A6EC9" w14:textId="77777777" w:rsidR="000C098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C8FC32" w14:textId="77777777" w:rsidR="000C098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7FE892" w14:textId="77777777" w:rsidR="000C098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0A2425" w14:textId="77777777" w:rsidR="000C098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1989FE" w14:textId="77777777" w:rsidR="000C098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CF93FD" w14:textId="77777777" w:rsidR="000C098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6D2C06" w14:textId="77777777" w:rsidR="000C098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3EB73A" w14:textId="77777777" w:rsidR="000C098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07E5C3" w14:textId="77777777" w:rsidR="000C098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0664CC" w14:textId="77777777" w:rsidR="000C098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55C2CC" w14:textId="77777777" w:rsidR="000C098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1EDA09" w14:textId="77777777" w:rsidR="000C0982" w:rsidRDefault="00000000">
            <w:pPr>
              <w:jc w:val="center"/>
            </w:pPr>
            <w:r>
              <w:t>11:00</w:t>
            </w:r>
          </w:p>
        </w:tc>
      </w:tr>
      <w:tr w:rsidR="000C0982" w14:paraId="3ACDEA67" w14:textId="77777777">
        <w:tc>
          <w:tcPr>
            <w:tcW w:w="777" w:type="dxa"/>
            <w:vAlign w:val="center"/>
          </w:tcPr>
          <w:p w14:paraId="5F6CBB0D" w14:textId="77777777" w:rsidR="000C0982" w:rsidRDefault="00000000">
            <w:r>
              <w:t>36.23</w:t>
            </w:r>
          </w:p>
        </w:tc>
        <w:tc>
          <w:tcPr>
            <w:tcW w:w="777" w:type="dxa"/>
            <w:vAlign w:val="center"/>
          </w:tcPr>
          <w:p w14:paraId="6950C11B" w14:textId="77777777" w:rsidR="000C0982" w:rsidRDefault="00000000">
            <w:r>
              <w:t>35.81</w:t>
            </w:r>
          </w:p>
        </w:tc>
        <w:tc>
          <w:tcPr>
            <w:tcW w:w="777" w:type="dxa"/>
            <w:vAlign w:val="center"/>
          </w:tcPr>
          <w:p w14:paraId="5A0D0B6A" w14:textId="77777777" w:rsidR="000C0982" w:rsidRDefault="00000000">
            <w:r>
              <w:t>35.44</w:t>
            </w:r>
          </w:p>
        </w:tc>
        <w:tc>
          <w:tcPr>
            <w:tcW w:w="777" w:type="dxa"/>
            <w:vAlign w:val="center"/>
          </w:tcPr>
          <w:p w14:paraId="417BBCD8" w14:textId="77777777" w:rsidR="000C0982" w:rsidRDefault="00000000">
            <w:r>
              <w:t>35.11</w:t>
            </w:r>
          </w:p>
        </w:tc>
        <w:tc>
          <w:tcPr>
            <w:tcW w:w="777" w:type="dxa"/>
            <w:vAlign w:val="center"/>
          </w:tcPr>
          <w:p w14:paraId="4308946B" w14:textId="77777777" w:rsidR="000C0982" w:rsidRDefault="00000000">
            <w:r>
              <w:t>34.87</w:t>
            </w:r>
          </w:p>
        </w:tc>
        <w:tc>
          <w:tcPr>
            <w:tcW w:w="777" w:type="dxa"/>
            <w:vAlign w:val="center"/>
          </w:tcPr>
          <w:p w14:paraId="3B32A091" w14:textId="77777777" w:rsidR="000C0982" w:rsidRDefault="00000000">
            <w:r>
              <w:t>34.71</w:t>
            </w:r>
          </w:p>
        </w:tc>
        <w:tc>
          <w:tcPr>
            <w:tcW w:w="777" w:type="dxa"/>
            <w:vAlign w:val="center"/>
          </w:tcPr>
          <w:p w14:paraId="2046B065" w14:textId="77777777" w:rsidR="000C0982" w:rsidRDefault="00000000">
            <w:r>
              <w:t>34.65</w:t>
            </w:r>
          </w:p>
        </w:tc>
        <w:tc>
          <w:tcPr>
            <w:tcW w:w="777" w:type="dxa"/>
            <w:vAlign w:val="center"/>
          </w:tcPr>
          <w:p w14:paraId="52E9E4BD" w14:textId="77777777" w:rsidR="000C0982" w:rsidRDefault="00000000">
            <w:r>
              <w:t>34.68</w:t>
            </w:r>
          </w:p>
        </w:tc>
        <w:tc>
          <w:tcPr>
            <w:tcW w:w="777" w:type="dxa"/>
            <w:vAlign w:val="center"/>
          </w:tcPr>
          <w:p w14:paraId="71F8FC86" w14:textId="77777777" w:rsidR="000C0982" w:rsidRDefault="00000000">
            <w:r>
              <w:t>34.82</w:t>
            </w:r>
          </w:p>
        </w:tc>
        <w:tc>
          <w:tcPr>
            <w:tcW w:w="777" w:type="dxa"/>
            <w:vAlign w:val="center"/>
          </w:tcPr>
          <w:p w14:paraId="77FCA706" w14:textId="77777777" w:rsidR="000C0982" w:rsidRDefault="00000000">
            <w:r>
              <w:t>35.05</w:t>
            </w:r>
          </w:p>
        </w:tc>
        <w:tc>
          <w:tcPr>
            <w:tcW w:w="777" w:type="dxa"/>
            <w:vAlign w:val="center"/>
          </w:tcPr>
          <w:p w14:paraId="32A0853F" w14:textId="77777777" w:rsidR="000C0982" w:rsidRDefault="00000000">
            <w:r>
              <w:t>35.37</w:t>
            </w:r>
          </w:p>
        </w:tc>
        <w:tc>
          <w:tcPr>
            <w:tcW w:w="777" w:type="dxa"/>
            <w:vAlign w:val="center"/>
          </w:tcPr>
          <w:p w14:paraId="5324834C" w14:textId="77777777" w:rsidR="000C0982" w:rsidRDefault="00000000">
            <w:r>
              <w:t>35.75</w:t>
            </w:r>
          </w:p>
        </w:tc>
      </w:tr>
      <w:tr w:rsidR="000C0982" w14:paraId="3DB56DD8" w14:textId="77777777">
        <w:tc>
          <w:tcPr>
            <w:tcW w:w="777" w:type="dxa"/>
            <w:shd w:val="clear" w:color="auto" w:fill="E6E6E6"/>
            <w:vAlign w:val="center"/>
          </w:tcPr>
          <w:p w14:paraId="08A64B8F" w14:textId="77777777" w:rsidR="000C098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AD7421" w14:textId="77777777" w:rsidR="000C098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4D0543" w14:textId="77777777" w:rsidR="000C098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CF84C7" w14:textId="77777777" w:rsidR="000C098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258AED" w14:textId="77777777" w:rsidR="000C098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4F8E9F" w14:textId="77777777" w:rsidR="000C098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1F5296" w14:textId="77777777" w:rsidR="000C098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B022D4" w14:textId="77777777" w:rsidR="000C098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34ECCA" w14:textId="77777777" w:rsidR="000C098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6CF00C" w14:textId="77777777" w:rsidR="000C098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420781" w14:textId="77777777" w:rsidR="000C098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269F2E" w14:textId="77777777" w:rsidR="000C0982" w:rsidRDefault="00000000">
            <w:r>
              <w:t>23:00</w:t>
            </w:r>
          </w:p>
        </w:tc>
      </w:tr>
      <w:tr w:rsidR="000C0982" w14:paraId="32D4AFBD" w14:textId="77777777">
        <w:tc>
          <w:tcPr>
            <w:tcW w:w="777" w:type="dxa"/>
            <w:vAlign w:val="center"/>
          </w:tcPr>
          <w:p w14:paraId="7443D1E8" w14:textId="77777777" w:rsidR="000C0982" w:rsidRDefault="00000000">
            <w:r>
              <w:t>36.16</w:t>
            </w:r>
          </w:p>
        </w:tc>
        <w:tc>
          <w:tcPr>
            <w:tcW w:w="777" w:type="dxa"/>
            <w:vAlign w:val="center"/>
          </w:tcPr>
          <w:p w14:paraId="68D89456" w14:textId="77777777" w:rsidR="000C0982" w:rsidRDefault="00000000">
            <w:r>
              <w:t>36.57</w:t>
            </w:r>
          </w:p>
        </w:tc>
        <w:tc>
          <w:tcPr>
            <w:tcW w:w="777" w:type="dxa"/>
            <w:vAlign w:val="center"/>
          </w:tcPr>
          <w:p w14:paraId="57BF862D" w14:textId="77777777" w:rsidR="000C0982" w:rsidRDefault="00000000">
            <w:r>
              <w:t>36.95</w:t>
            </w:r>
          </w:p>
        </w:tc>
        <w:tc>
          <w:tcPr>
            <w:tcW w:w="777" w:type="dxa"/>
            <w:vAlign w:val="center"/>
          </w:tcPr>
          <w:p w14:paraId="698B4B81" w14:textId="77777777" w:rsidR="000C0982" w:rsidRDefault="00000000">
            <w:r>
              <w:t>37.29</w:t>
            </w:r>
          </w:p>
        </w:tc>
        <w:tc>
          <w:tcPr>
            <w:tcW w:w="777" w:type="dxa"/>
            <w:vAlign w:val="center"/>
          </w:tcPr>
          <w:p w14:paraId="1FDC87EE" w14:textId="77777777" w:rsidR="000C0982" w:rsidRDefault="00000000">
            <w:r>
              <w:t>37.56</w:t>
            </w:r>
          </w:p>
        </w:tc>
        <w:tc>
          <w:tcPr>
            <w:tcW w:w="777" w:type="dxa"/>
            <w:vAlign w:val="center"/>
          </w:tcPr>
          <w:p w14:paraId="6A5776CC" w14:textId="77777777" w:rsidR="000C0982" w:rsidRDefault="00000000">
            <w:r>
              <w:t>37.73</w:t>
            </w:r>
          </w:p>
        </w:tc>
        <w:tc>
          <w:tcPr>
            <w:tcW w:w="777" w:type="dxa"/>
            <w:vAlign w:val="center"/>
          </w:tcPr>
          <w:p w14:paraId="387558EF" w14:textId="77777777" w:rsidR="000C0982" w:rsidRDefault="00000000">
            <w:r>
              <w:rPr>
                <w:color w:val="3333CC"/>
              </w:rPr>
              <w:t>37.80</w:t>
            </w:r>
          </w:p>
        </w:tc>
        <w:tc>
          <w:tcPr>
            <w:tcW w:w="777" w:type="dxa"/>
            <w:vAlign w:val="center"/>
          </w:tcPr>
          <w:p w14:paraId="08E1A716" w14:textId="77777777" w:rsidR="000C0982" w:rsidRDefault="00000000">
            <w:r>
              <w:t>37.76</w:t>
            </w:r>
          </w:p>
        </w:tc>
        <w:tc>
          <w:tcPr>
            <w:tcW w:w="777" w:type="dxa"/>
            <w:vAlign w:val="center"/>
          </w:tcPr>
          <w:p w14:paraId="53D3BDCC" w14:textId="77777777" w:rsidR="000C0982" w:rsidRDefault="00000000">
            <w:r>
              <w:t>37.61</w:t>
            </w:r>
          </w:p>
        </w:tc>
        <w:tc>
          <w:tcPr>
            <w:tcW w:w="777" w:type="dxa"/>
            <w:vAlign w:val="center"/>
          </w:tcPr>
          <w:p w14:paraId="7D252DE5" w14:textId="77777777" w:rsidR="000C0982" w:rsidRDefault="00000000">
            <w:r>
              <w:t>37.36</w:t>
            </w:r>
          </w:p>
        </w:tc>
        <w:tc>
          <w:tcPr>
            <w:tcW w:w="777" w:type="dxa"/>
            <w:vAlign w:val="center"/>
          </w:tcPr>
          <w:p w14:paraId="165EB4E3" w14:textId="77777777" w:rsidR="000C0982" w:rsidRDefault="00000000">
            <w:r>
              <w:t>37.03</w:t>
            </w:r>
          </w:p>
        </w:tc>
        <w:tc>
          <w:tcPr>
            <w:tcW w:w="777" w:type="dxa"/>
            <w:vAlign w:val="center"/>
          </w:tcPr>
          <w:p w14:paraId="4A4E2455" w14:textId="77777777" w:rsidR="000C0982" w:rsidRDefault="00000000">
            <w:r>
              <w:t>36.64</w:t>
            </w:r>
          </w:p>
        </w:tc>
      </w:tr>
    </w:tbl>
    <w:p w14:paraId="2466BDDA" w14:textId="77777777" w:rsidR="000C0982" w:rsidRDefault="00000000">
      <w:pPr>
        <w:pStyle w:val="4"/>
      </w:pPr>
      <w:r>
        <w:lastRenderedPageBreak/>
        <w:t>自然通风房间：北向逐时温度</w:t>
      </w:r>
    </w:p>
    <w:p w14:paraId="148E2605" w14:textId="77777777" w:rsidR="000C0982" w:rsidRDefault="00000000">
      <w:pPr>
        <w:jc w:val="center"/>
      </w:pPr>
      <w:r>
        <w:rPr>
          <w:noProof/>
        </w:rPr>
        <w:drawing>
          <wp:inline distT="0" distB="0" distL="0" distR="0" wp14:anchorId="57FB2605" wp14:editId="58EE796A">
            <wp:extent cx="5667375" cy="30861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554EC8" w14:textId="77777777" w:rsidR="000C0982" w:rsidRDefault="000C0982"/>
    <w:p w14:paraId="5FBC14A3" w14:textId="77777777" w:rsidR="000C0982" w:rsidRDefault="000C098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C0982" w14:paraId="323398C1" w14:textId="77777777">
        <w:tc>
          <w:tcPr>
            <w:tcW w:w="777" w:type="dxa"/>
            <w:shd w:val="clear" w:color="auto" w:fill="E6E6E6"/>
            <w:vAlign w:val="center"/>
          </w:tcPr>
          <w:p w14:paraId="4D70A414" w14:textId="77777777" w:rsidR="000C098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537E8F" w14:textId="77777777" w:rsidR="000C098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2B385A" w14:textId="77777777" w:rsidR="000C098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1D86AC" w14:textId="77777777" w:rsidR="000C098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C4543D" w14:textId="77777777" w:rsidR="000C098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E0AD9C" w14:textId="77777777" w:rsidR="000C098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71007B" w14:textId="77777777" w:rsidR="000C098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2C3B1D" w14:textId="77777777" w:rsidR="000C098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E48581" w14:textId="77777777" w:rsidR="000C098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E261A7" w14:textId="77777777" w:rsidR="000C098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C941EB" w14:textId="77777777" w:rsidR="000C098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F2D71F" w14:textId="77777777" w:rsidR="000C0982" w:rsidRDefault="00000000">
            <w:pPr>
              <w:jc w:val="center"/>
            </w:pPr>
            <w:r>
              <w:t>11:00</w:t>
            </w:r>
          </w:p>
        </w:tc>
      </w:tr>
      <w:tr w:rsidR="000C0982" w14:paraId="49BE6C43" w14:textId="77777777">
        <w:tc>
          <w:tcPr>
            <w:tcW w:w="777" w:type="dxa"/>
            <w:vAlign w:val="center"/>
          </w:tcPr>
          <w:p w14:paraId="0077EB73" w14:textId="77777777" w:rsidR="000C0982" w:rsidRDefault="00000000">
            <w:r>
              <w:t>35.81</w:t>
            </w:r>
          </w:p>
        </w:tc>
        <w:tc>
          <w:tcPr>
            <w:tcW w:w="777" w:type="dxa"/>
            <w:vAlign w:val="center"/>
          </w:tcPr>
          <w:p w14:paraId="13904B42" w14:textId="77777777" w:rsidR="000C0982" w:rsidRDefault="00000000">
            <w:r>
              <w:t>35.42</w:t>
            </w:r>
          </w:p>
        </w:tc>
        <w:tc>
          <w:tcPr>
            <w:tcW w:w="777" w:type="dxa"/>
            <w:vAlign w:val="center"/>
          </w:tcPr>
          <w:p w14:paraId="21A3EA76" w14:textId="77777777" w:rsidR="000C0982" w:rsidRDefault="00000000">
            <w:r>
              <w:t>35.06</w:t>
            </w:r>
          </w:p>
        </w:tc>
        <w:tc>
          <w:tcPr>
            <w:tcW w:w="777" w:type="dxa"/>
            <w:vAlign w:val="center"/>
          </w:tcPr>
          <w:p w14:paraId="28667AC9" w14:textId="77777777" w:rsidR="000C0982" w:rsidRDefault="00000000">
            <w:r>
              <w:t>34.76</w:t>
            </w:r>
          </w:p>
        </w:tc>
        <w:tc>
          <w:tcPr>
            <w:tcW w:w="777" w:type="dxa"/>
            <w:vAlign w:val="center"/>
          </w:tcPr>
          <w:p w14:paraId="7E813EE7" w14:textId="77777777" w:rsidR="000C0982" w:rsidRDefault="00000000">
            <w:r>
              <w:t>34.53</w:t>
            </w:r>
          </w:p>
        </w:tc>
        <w:tc>
          <w:tcPr>
            <w:tcW w:w="777" w:type="dxa"/>
            <w:vAlign w:val="center"/>
          </w:tcPr>
          <w:p w14:paraId="3F573039" w14:textId="77777777" w:rsidR="000C0982" w:rsidRDefault="00000000">
            <w:r>
              <w:t>34.38</w:t>
            </w:r>
          </w:p>
        </w:tc>
        <w:tc>
          <w:tcPr>
            <w:tcW w:w="777" w:type="dxa"/>
            <w:vAlign w:val="center"/>
          </w:tcPr>
          <w:p w14:paraId="0EE1C62A" w14:textId="77777777" w:rsidR="000C0982" w:rsidRDefault="00000000">
            <w:r>
              <w:t>34.34</w:t>
            </w:r>
          </w:p>
        </w:tc>
        <w:tc>
          <w:tcPr>
            <w:tcW w:w="777" w:type="dxa"/>
            <w:vAlign w:val="center"/>
          </w:tcPr>
          <w:p w14:paraId="067BE95E" w14:textId="77777777" w:rsidR="000C0982" w:rsidRDefault="00000000">
            <w:r>
              <w:t>34.39</w:t>
            </w:r>
          </w:p>
        </w:tc>
        <w:tc>
          <w:tcPr>
            <w:tcW w:w="777" w:type="dxa"/>
            <w:vAlign w:val="center"/>
          </w:tcPr>
          <w:p w14:paraId="5AB45FC9" w14:textId="77777777" w:rsidR="000C0982" w:rsidRDefault="00000000">
            <w:r>
              <w:t>34.54</w:t>
            </w:r>
          </w:p>
        </w:tc>
        <w:tc>
          <w:tcPr>
            <w:tcW w:w="777" w:type="dxa"/>
            <w:vAlign w:val="center"/>
          </w:tcPr>
          <w:p w14:paraId="54CB9B67" w14:textId="77777777" w:rsidR="000C0982" w:rsidRDefault="00000000">
            <w:r>
              <w:t>34.77</w:t>
            </w:r>
          </w:p>
        </w:tc>
        <w:tc>
          <w:tcPr>
            <w:tcW w:w="777" w:type="dxa"/>
            <w:vAlign w:val="center"/>
          </w:tcPr>
          <w:p w14:paraId="2215A226" w14:textId="77777777" w:rsidR="000C0982" w:rsidRDefault="00000000">
            <w:r>
              <w:t>35.08</w:t>
            </w:r>
          </w:p>
        </w:tc>
        <w:tc>
          <w:tcPr>
            <w:tcW w:w="777" w:type="dxa"/>
            <w:vAlign w:val="center"/>
          </w:tcPr>
          <w:p w14:paraId="32FA5C94" w14:textId="77777777" w:rsidR="000C0982" w:rsidRDefault="00000000">
            <w:r>
              <w:t>35.43</w:t>
            </w:r>
          </w:p>
        </w:tc>
      </w:tr>
      <w:tr w:rsidR="000C0982" w14:paraId="0CAF56FA" w14:textId="77777777">
        <w:tc>
          <w:tcPr>
            <w:tcW w:w="777" w:type="dxa"/>
            <w:shd w:val="clear" w:color="auto" w:fill="E6E6E6"/>
            <w:vAlign w:val="center"/>
          </w:tcPr>
          <w:p w14:paraId="294C1FA8" w14:textId="77777777" w:rsidR="000C098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673749" w14:textId="77777777" w:rsidR="000C098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C0E1C1" w14:textId="77777777" w:rsidR="000C098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A19B15" w14:textId="77777777" w:rsidR="000C098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C732AC" w14:textId="77777777" w:rsidR="000C098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EFB340" w14:textId="77777777" w:rsidR="000C098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BC4BA9" w14:textId="77777777" w:rsidR="000C098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AF48B8" w14:textId="77777777" w:rsidR="000C098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8588C5" w14:textId="77777777" w:rsidR="000C098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DCC3CF" w14:textId="77777777" w:rsidR="000C098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50B8A8" w14:textId="77777777" w:rsidR="000C098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C90AC8" w14:textId="77777777" w:rsidR="000C0982" w:rsidRDefault="00000000">
            <w:r>
              <w:t>23:00</w:t>
            </w:r>
          </w:p>
        </w:tc>
      </w:tr>
      <w:tr w:rsidR="000C0982" w14:paraId="2208E782" w14:textId="77777777">
        <w:tc>
          <w:tcPr>
            <w:tcW w:w="777" w:type="dxa"/>
            <w:vAlign w:val="center"/>
          </w:tcPr>
          <w:p w14:paraId="3DA870C3" w14:textId="77777777" w:rsidR="000C0982" w:rsidRDefault="00000000">
            <w:r>
              <w:t>35.82</w:t>
            </w:r>
          </w:p>
        </w:tc>
        <w:tc>
          <w:tcPr>
            <w:tcW w:w="777" w:type="dxa"/>
            <w:vAlign w:val="center"/>
          </w:tcPr>
          <w:p w14:paraId="01FACEAC" w14:textId="77777777" w:rsidR="000C0982" w:rsidRDefault="00000000">
            <w:r>
              <w:t>36.20</w:t>
            </w:r>
          </w:p>
        </w:tc>
        <w:tc>
          <w:tcPr>
            <w:tcW w:w="777" w:type="dxa"/>
            <w:vAlign w:val="center"/>
          </w:tcPr>
          <w:p w14:paraId="0DD74A32" w14:textId="77777777" w:rsidR="000C0982" w:rsidRDefault="00000000">
            <w:r>
              <w:t>36.56</w:t>
            </w:r>
          </w:p>
        </w:tc>
        <w:tc>
          <w:tcPr>
            <w:tcW w:w="777" w:type="dxa"/>
            <w:vAlign w:val="center"/>
          </w:tcPr>
          <w:p w14:paraId="17460C01" w14:textId="77777777" w:rsidR="000C0982" w:rsidRDefault="00000000">
            <w:r>
              <w:t>36.88</w:t>
            </w:r>
          </w:p>
        </w:tc>
        <w:tc>
          <w:tcPr>
            <w:tcW w:w="777" w:type="dxa"/>
            <w:vAlign w:val="center"/>
          </w:tcPr>
          <w:p w14:paraId="75473071" w14:textId="77777777" w:rsidR="000C0982" w:rsidRDefault="00000000">
            <w:r>
              <w:t>37.12</w:t>
            </w:r>
          </w:p>
        </w:tc>
        <w:tc>
          <w:tcPr>
            <w:tcW w:w="777" w:type="dxa"/>
            <w:vAlign w:val="center"/>
          </w:tcPr>
          <w:p w14:paraId="471A5417" w14:textId="77777777" w:rsidR="000C0982" w:rsidRDefault="00000000">
            <w:r>
              <w:t>37.28</w:t>
            </w:r>
          </w:p>
        </w:tc>
        <w:tc>
          <w:tcPr>
            <w:tcW w:w="777" w:type="dxa"/>
            <w:vAlign w:val="center"/>
          </w:tcPr>
          <w:p w14:paraId="5818C5B4" w14:textId="77777777" w:rsidR="000C0982" w:rsidRDefault="00000000">
            <w:r>
              <w:rPr>
                <w:color w:val="3333CC"/>
              </w:rPr>
              <w:t>37.34</w:t>
            </w:r>
          </w:p>
        </w:tc>
        <w:tc>
          <w:tcPr>
            <w:tcW w:w="777" w:type="dxa"/>
            <w:vAlign w:val="center"/>
          </w:tcPr>
          <w:p w14:paraId="496571F1" w14:textId="77777777" w:rsidR="000C0982" w:rsidRDefault="00000000">
            <w:r>
              <w:t>37.29</w:t>
            </w:r>
          </w:p>
        </w:tc>
        <w:tc>
          <w:tcPr>
            <w:tcW w:w="777" w:type="dxa"/>
            <w:vAlign w:val="center"/>
          </w:tcPr>
          <w:p w14:paraId="53D10570" w14:textId="77777777" w:rsidR="000C0982" w:rsidRDefault="00000000">
            <w:r>
              <w:t>37.14</w:t>
            </w:r>
          </w:p>
        </w:tc>
        <w:tc>
          <w:tcPr>
            <w:tcW w:w="777" w:type="dxa"/>
            <w:vAlign w:val="center"/>
          </w:tcPr>
          <w:p w14:paraId="14CA8031" w14:textId="77777777" w:rsidR="000C0982" w:rsidRDefault="00000000">
            <w:r>
              <w:t>36.90</w:t>
            </w:r>
          </w:p>
        </w:tc>
        <w:tc>
          <w:tcPr>
            <w:tcW w:w="777" w:type="dxa"/>
            <w:vAlign w:val="center"/>
          </w:tcPr>
          <w:p w14:paraId="37A49DDC" w14:textId="77777777" w:rsidR="000C0982" w:rsidRDefault="00000000">
            <w:r>
              <w:t>36.58</w:t>
            </w:r>
          </w:p>
        </w:tc>
        <w:tc>
          <w:tcPr>
            <w:tcW w:w="777" w:type="dxa"/>
            <w:vAlign w:val="center"/>
          </w:tcPr>
          <w:p w14:paraId="4148D464" w14:textId="77777777" w:rsidR="000C0982" w:rsidRDefault="00000000">
            <w:r>
              <w:t>36.21</w:t>
            </w:r>
          </w:p>
        </w:tc>
      </w:tr>
    </w:tbl>
    <w:p w14:paraId="4AA61E46" w14:textId="77777777" w:rsidR="000C0982" w:rsidRDefault="00000000">
      <w:pPr>
        <w:pStyle w:val="2"/>
      </w:pPr>
      <w:bookmarkStart w:id="54" w:name="_Toc185623291"/>
      <w:r>
        <w:t>热桥柱构造</w:t>
      </w:r>
      <w:bookmarkEnd w:id="54"/>
    </w:p>
    <w:p w14:paraId="61E4382C" w14:textId="77777777" w:rsidR="000C0982" w:rsidRDefault="00000000">
      <w:pPr>
        <w:pStyle w:val="3"/>
        <w:rPr>
          <w:rFonts w:hint="eastAsia"/>
        </w:rPr>
      </w:pPr>
      <w:bookmarkStart w:id="55" w:name="_Toc185623292"/>
      <w:r>
        <w:t>热桥柱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0C0982" w14:paraId="71E6BE68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B4BDA89" w14:textId="77777777" w:rsidR="000C0982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80B787B" w14:textId="77777777" w:rsidR="000C0982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B1A0828" w14:textId="77777777" w:rsidR="000C0982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0B7E1F0" w14:textId="77777777" w:rsidR="000C0982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9639453" w14:textId="77777777" w:rsidR="000C0982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C3DE95A" w14:textId="77777777" w:rsidR="000C0982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E2DFA2F" w14:textId="77777777" w:rsidR="000C0982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4E3CAC5" w14:textId="77777777" w:rsidR="000C0982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0C0982" w14:paraId="4FE5AB07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C2389A0" w14:textId="77777777" w:rsidR="000C0982" w:rsidRDefault="000C0982"/>
        </w:tc>
        <w:tc>
          <w:tcPr>
            <w:tcW w:w="834" w:type="dxa"/>
            <w:shd w:val="clear" w:color="auto" w:fill="E6E6E6"/>
            <w:vAlign w:val="center"/>
          </w:tcPr>
          <w:p w14:paraId="3A63A40E" w14:textId="77777777" w:rsidR="000C0982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B997A44" w14:textId="77777777" w:rsidR="000C0982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9F439A0" w14:textId="77777777" w:rsidR="000C0982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9538E6F" w14:textId="77777777" w:rsidR="000C0982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58C13F5" w14:textId="77777777" w:rsidR="000C0982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9E6A3D4" w14:textId="77777777" w:rsidR="000C0982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027BF60" w14:textId="77777777" w:rsidR="000C0982" w:rsidRDefault="00000000">
            <w:r>
              <w:t>D=R*S</w:t>
            </w:r>
          </w:p>
        </w:tc>
      </w:tr>
      <w:tr w:rsidR="000C0982" w14:paraId="2119236E" w14:textId="77777777">
        <w:tc>
          <w:tcPr>
            <w:tcW w:w="2838" w:type="dxa"/>
            <w:vAlign w:val="center"/>
          </w:tcPr>
          <w:p w14:paraId="38DF0DA0" w14:textId="77777777" w:rsidR="000C0982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601A840C" w14:textId="77777777" w:rsidR="000C098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448A0CA" w14:textId="77777777" w:rsidR="000C098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14D5CD2" w14:textId="77777777" w:rsidR="000C0982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FEEAC72" w14:textId="77777777" w:rsidR="000C0982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25A682E" w14:textId="77777777" w:rsidR="000C098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15B9397" w14:textId="77777777" w:rsidR="000C0982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0139CA79" w14:textId="77777777" w:rsidR="000C0982" w:rsidRDefault="00000000">
            <w:r>
              <w:t>0.245</w:t>
            </w:r>
          </w:p>
        </w:tc>
      </w:tr>
      <w:tr w:rsidR="000C0982" w14:paraId="1A7ADAA3" w14:textId="77777777">
        <w:tc>
          <w:tcPr>
            <w:tcW w:w="2838" w:type="dxa"/>
            <w:vAlign w:val="center"/>
          </w:tcPr>
          <w:p w14:paraId="5C70F187" w14:textId="77777777" w:rsidR="000C0982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73EEA0B8" w14:textId="77777777" w:rsidR="000C098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4989EBE" w14:textId="77777777" w:rsidR="000C098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E0EA815" w14:textId="77777777" w:rsidR="000C0982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6352E4ED" w14:textId="77777777" w:rsidR="000C0982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7E2533E2" w14:textId="77777777" w:rsidR="000C0982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7444527E" w14:textId="77777777" w:rsidR="000C0982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7C1DB377" w14:textId="77777777" w:rsidR="000C0982" w:rsidRDefault="00000000">
            <w:r>
              <w:t>0.227</w:t>
            </w:r>
          </w:p>
        </w:tc>
      </w:tr>
      <w:tr w:rsidR="000C0982" w14:paraId="43EE19B9" w14:textId="77777777">
        <w:tc>
          <w:tcPr>
            <w:tcW w:w="2838" w:type="dxa"/>
            <w:vAlign w:val="center"/>
          </w:tcPr>
          <w:p w14:paraId="7622632C" w14:textId="77777777" w:rsidR="000C0982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20438586" w14:textId="77777777" w:rsidR="000C098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96626F1" w14:textId="77777777" w:rsidR="000C098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EF0CD68" w14:textId="77777777" w:rsidR="000C0982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3704F12A" w14:textId="77777777" w:rsidR="000C0982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53A49EB1" w14:textId="77777777" w:rsidR="000C098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D68BC3F" w14:textId="77777777" w:rsidR="000C0982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660AB5D2" w14:textId="77777777" w:rsidR="000C0982" w:rsidRDefault="00000000">
            <w:r>
              <w:t>0.245</w:t>
            </w:r>
          </w:p>
        </w:tc>
      </w:tr>
      <w:tr w:rsidR="000C0982" w14:paraId="0C728DA1" w14:textId="77777777">
        <w:tc>
          <w:tcPr>
            <w:tcW w:w="2838" w:type="dxa"/>
            <w:vAlign w:val="center"/>
          </w:tcPr>
          <w:p w14:paraId="205D9F48" w14:textId="77777777" w:rsidR="000C0982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42B4552A" w14:textId="77777777" w:rsidR="000C0982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1B33F517" w14:textId="77777777" w:rsidR="000C0982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334E3C1D" w14:textId="77777777" w:rsidR="000C0982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5B64E652" w14:textId="77777777" w:rsidR="000C0982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48E4C40F" w14:textId="77777777" w:rsidR="000C098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B425F59" w14:textId="77777777" w:rsidR="000C0982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0C50A264" w14:textId="77777777" w:rsidR="000C0982" w:rsidRDefault="00000000">
            <w:r>
              <w:t>1.977</w:t>
            </w:r>
          </w:p>
        </w:tc>
      </w:tr>
      <w:tr w:rsidR="000C0982" w14:paraId="5C08C4C9" w14:textId="77777777">
        <w:tc>
          <w:tcPr>
            <w:tcW w:w="2838" w:type="dxa"/>
            <w:vAlign w:val="center"/>
          </w:tcPr>
          <w:p w14:paraId="21B00EEA" w14:textId="77777777" w:rsidR="000C0982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7A38EE09" w14:textId="77777777" w:rsidR="000C098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510D6F6" w14:textId="77777777" w:rsidR="000C098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21399C6" w14:textId="77777777" w:rsidR="000C0982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64FF04E3" w14:textId="77777777" w:rsidR="000C0982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266B6F01" w14:textId="77777777" w:rsidR="000C098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28E3A7B" w14:textId="77777777" w:rsidR="000C0982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25662E3E" w14:textId="77777777" w:rsidR="000C0982" w:rsidRDefault="00000000">
            <w:r>
              <w:t>0.249</w:t>
            </w:r>
          </w:p>
        </w:tc>
      </w:tr>
      <w:tr w:rsidR="000C0982" w14:paraId="2A3A65D7" w14:textId="77777777">
        <w:tc>
          <w:tcPr>
            <w:tcW w:w="2838" w:type="dxa"/>
            <w:vAlign w:val="center"/>
          </w:tcPr>
          <w:p w14:paraId="57722FB4" w14:textId="77777777" w:rsidR="000C0982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29D00AE" w14:textId="77777777" w:rsidR="000C0982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6C2FE973" w14:textId="77777777" w:rsidR="000C0982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051BE39B" w14:textId="77777777" w:rsidR="000C0982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9F76A7B" w14:textId="77777777" w:rsidR="000C0982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43BCBADD" w14:textId="77777777" w:rsidR="000C0982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A598362" w14:textId="77777777" w:rsidR="000C0982" w:rsidRDefault="00000000">
            <w:r>
              <w:t>0.738</w:t>
            </w:r>
          </w:p>
        </w:tc>
        <w:tc>
          <w:tcPr>
            <w:tcW w:w="990" w:type="dxa"/>
            <w:vAlign w:val="center"/>
          </w:tcPr>
          <w:p w14:paraId="17120AF0" w14:textId="77777777" w:rsidR="000C0982" w:rsidRDefault="00000000">
            <w:r>
              <w:t>2.941</w:t>
            </w:r>
          </w:p>
        </w:tc>
      </w:tr>
      <w:tr w:rsidR="000C0982" w14:paraId="317CCF0D" w14:textId="77777777">
        <w:tc>
          <w:tcPr>
            <w:tcW w:w="2838" w:type="dxa"/>
            <w:shd w:val="clear" w:color="auto" w:fill="E6E6E6"/>
            <w:vAlign w:val="center"/>
          </w:tcPr>
          <w:p w14:paraId="1D61BBFB" w14:textId="77777777" w:rsidR="000C0982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9753B9D" w14:textId="77777777" w:rsidR="000C0982" w:rsidRDefault="00000000">
            <w:pPr>
              <w:jc w:val="center"/>
            </w:pPr>
            <w:r>
              <w:t>5.0</w:t>
            </w:r>
          </w:p>
        </w:tc>
      </w:tr>
      <w:tr w:rsidR="000C0982" w14:paraId="015CD8C0" w14:textId="77777777">
        <w:tc>
          <w:tcPr>
            <w:tcW w:w="2838" w:type="dxa"/>
            <w:shd w:val="clear" w:color="auto" w:fill="E6E6E6"/>
            <w:vAlign w:val="center"/>
          </w:tcPr>
          <w:p w14:paraId="1C1FF779" w14:textId="77777777" w:rsidR="000C0982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16596F4" w14:textId="77777777" w:rsidR="000C0982" w:rsidRDefault="00000000">
            <w:pPr>
              <w:jc w:val="center"/>
            </w:pPr>
            <w:r>
              <w:t>0.75</w:t>
            </w:r>
          </w:p>
        </w:tc>
      </w:tr>
      <w:tr w:rsidR="000C0982" w14:paraId="1F651EE3" w14:textId="77777777">
        <w:tc>
          <w:tcPr>
            <w:tcW w:w="2838" w:type="dxa"/>
            <w:shd w:val="clear" w:color="auto" w:fill="E6E6E6"/>
            <w:vAlign w:val="center"/>
          </w:tcPr>
          <w:p w14:paraId="61F3E383" w14:textId="77777777" w:rsidR="000C0982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46C0768" w14:textId="77777777" w:rsidR="000C0982" w:rsidRDefault="00000000">
            <w:pPr>
              <w:jc w:val="center"/>
            </w:pPr>
            <w:r>
              <w:t>1.13</w:t>
            </w:r>
          </w:p>
        </w:tc>
      </w:tr>
      <w:tr w:rsidR="000C0982" w14:paraId="1846FAD9" w14:textId="77777777">
        <w:tc>
          <w:tcPr>
            <w:tcW w:w="2838" w:type="dxa"/>
            <w:shd w:val="clear" w:color="auto" w:fill="E6E6E6"/>
            <w:vAlign w:val="center"/>
          </w:tcPr>
          <w:p w14:paraId="055EB8D8" w14:textId="77777777" w:rsidR="000C0982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DE5E9CC" w14:textId="77777777" w:rsidR="000C0982" w:rsidRDefault="00000000">
            <w:pPr>
              <w:jc w:val="center"/>
            </w:pPr>
            <w:r>
              <w:t>重质围护结构</w:t>
            </w:r>
          </w:p>
        </w:tc>
      </w:tr>
    </w:tbl>
    <w:p w14:paraId="76121219" w14:textId="77777777" w:rsidR="000C0982" w:rsidRDefault="00000000">
      <w:pPr>
        <w:pStyle w:val="4"/>
      </w:pPr>
      <w:r>
        <w:lastRenderedPageBreak/>
        <w:t>自然通风房间：东向逐时温度</w:t>
      </w:r>
    </w:p>
    <w:p w14:paraId="2E4D3CEC" w14:textId="77777777" w:rsidR="000C0982" w:rsidRDefault="00000000">
      <w:pPr>
        <w:jc w:val="center"/>
      </w:pPr>
      <w:r>
        <w:rPr>
          <w:noProof/>
        </w:rPr>
        <w:drawing>
          <wp:inline distT="0" distB="0" distL="0" distR="0" wp14:anchorId="4FB4AB0D" wp14:editId="6112FFDE">
            <wp:extent cx="5667375" cy="30861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26FCAE" w14:textId="77777777" w:rsidR="000C0982" w:rsidRDefault="000C0982"/>
    <w:p w14:paraId="46B87BF9" w14:textId="77777777" w:rsidR="000C0982" w:rsidRDefault="000C098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C0982" w14:paraId="78E232CB" w14:textId="77777777">
        <w:tc>
          <w:tcPr>
            <w:tcW w:w="777" w:type="dxa"/>
            <w:shd w:val="clear" w:color="auto" w:fill="E6E6E6"/>
            <w:vAlign w:val="center"/>
          </w:tcPr>
          <w:p w14:paraId="2E78D45A" w14:textId="77777777" w:rsidR="000C098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7752D0" w14:textId="77777777" w:rsidR="000C098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B0F8C3" w14:textId="77777777" w:rsidR="000C098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442CC6" w14:textId="77777777" w:rsidR="000C098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76A342" w14:textId="77777777" w:rsidR="000C098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621A94" w14:textId="77777777" w:rsidR="000C098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A2866B" w14:textId="77777777" w:rsidR="000C098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0B8ADD" w14:textId="77777777" w:rsidR="000C098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DB31E0" w14:textId="77777777" w:rsidR="000C098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15464D" w14:textId="77777777" w:rsidR="000C098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36CF57" w14:textId="77777777" w:rsidR="000C098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BD0E81" w14:textId="77777777" w:rsidR="000C0982" w:rsidRDefault="00000000">
            <w:pPr>
              <w:jc w:val="center"/>
            </w:pPr>
            <w:r>
              <w:t>11:00</w:t>
            </w:r>
          </w:p>
        </w:tc>
      </w:tr>
      <w:tr w:rsidR="000C0982" w14:paraId="25F8246F" w14:textId="77777777">
        <w:tc>
          <w:tcPr>
            <w:tcW w:w="777" w:type="dxa"/>
            <w:vAlign w:val="center"/>
          </w:tcPr>
          <w:p w14:paraId="18C37DF9" w14:textId="77777777" w:rsidR="000C0982" w:rsidRDefault="00000000">
            <w:r>
              <w:t>36.07</w:t>
            </w:r>
          </w:p>
        </w:tc>
        <w:tc>
          <w:tcPr>
            <w:tcW w:w="777" w:type="dxa"/>
            <w:vAlign w:val="center"/>
          </w:tcPr>
          <w:p w14:paraId="1EC48669" w14:textId="77777777" w:rsidR="000C0982" w:rsidRDefault="00000000">
            <w:r>
              <w:t>35.67</w:t>
            </w:r>
          </w:p>
        </w:tc>
        <w:tc>
          <w:tcPr>
            <w:tcW w:w="777" w:type="dxa"/>
            <w:vAlign w:val="center"/>
          </w:tcPr>
          <w:p w14:paraId="74653286" w14:textId="77777777" w:rsidR="000C0982" w:rsidRDefault="00000000">
            <w:r>
              <w:t>35.30</w:t>
            </w:r>
          </w:p>
        </w:tc>
        <w:tc>
          <w:tcPr>
            <w:tcW w:w="777" w:type="dxa"/>
            <w:vAlign w:val="center"/>
          </w:tcPr>
          <w:p w14:paraId="69502A59" w14:textId="77777777" w:rsidR="000C0982" w:rsidRDefault="00000000">
            <w:r>
              <w:t>34.98</w:t>
            </w:r>
          </w:p>
        </w:tc>
        <w:tc>
          <w:tcPr>
            <w:tcW w:w="777" w:type="dxa"/>
            <w:vAlign w:val="center"/>
          </w:tcPr>
          <w:p w14:paraId="43759949" w14:textId="77777777" w:rsidR="000C0982" w:rsidRDefault="00000000">
            <w:r>
              <w:t>34.74</w:t>
            </w:r>
          </w:p>
        </w:tc>
        <w:tc>
          <w:tcPr>
            <w:tcW w:w="777" w:type="dxa"/>
            <w:vAlign w:val="center"/>
          </w:tcPr>
          <w:p w14:paraId="11865027" w14:textId="77777777" w:rsidR="000C0982" w:rsidRDefault="00000000">
            <w:r>
              <w:t>34.59</w:t>
            </w:r>
          </w:p>
        </w:tc>
        <w:tc>
          <w:tcPr>
            <w:tcW w:w="777" w:type="dxa"/>
            <w:vAlign w:val="center"/>
          </w:tcPr>
          <w:p w14:paraId="68BD9858" w14:textId="77777777" w:rsidR="000C0982" w:rsidRDefault="00000000">
            <w:r>
              <w:t>34.53</w:t>
            </w:r>
          </w:p>
        </w:tc>
        <w:tc>
          <w:tcPr>
            <w:tcW w:w="777" w:type="dxa"/>
            <w:vAlign w:val="center"/>
          </w:tcPr>
          <w:p w14:paraId="4C8A604E" w14:textId="77777777" w:rsidR="000C0982" w:rsidRDefault="00000000">
            <w:r>
              <w:t>34.58</w:t>
            </w:r>
          </w:p>
        </w:tc>
        <w:tc>
          <w:tcPr>
            <w:tcW w:w="777" w:type="dxa"/>
            <w:vAlign w:val="center"/>
          </w:tcPr>
          <w:p w14:paraId="739D5F3C" w14:textId="77777777" w:rsidR="000C0982" w:rsidRDefault="00000000">
            <w:r>
              <w:t>34.72</w:t>
            </w:r>
          </w:p>
        </w:tc>
        <w:tc>
          <w:tcPr>
            <w:tcW w:w="777" w:type="dxa"/>
            <w:vAlign w:val="center"/>
          </w:tcPr>
          <w:p w14:paraId="775B64E6" w14:textId="77777777" w:rsidR="000C0982" w:rsidRDefault="00000000">
            <w:r>
              <w:t>34.97</w:t>
            </w:r>
          </w:p>
        </w:tc>
        <w:tc>
          <w:tcPr>
            <w:tcW w:w="777" w:type="dxa"/>
            <w:vAlign w:val="center"/>
          </w:tcPr>
          <w:p w14:paraId="083ABF2C" w14:textId="77777777" w:rsidR="000C0982" w:rsidRDefault="00000000">
            <w:r>
              <w:t>35.31</w:t>
            </w:r>
          </w:p>
        </w:tc>
        <w:tc>
          <w:tcPr>
            <w:tcW w:w="777" w:type="dxa"/>
            <w:vAlign w:val="center"/>
          </w:tcPr>
          <w:p w14:paraId="50C4B8F3" w14:textId="77777777" w:rsidR="000C0982" w:rsidRDefault="00000000">
            <w:r>
              <w:t>35.71</w:t>
            </w:r>
          </w:p>
        </w:tc>
      </w:tr>
      <w:tr w:rsidR="000C0982" w14:paraId="0730EFC6" w14:textId="77777777">
        <w:tc>
          <w:tcPr>
            <w:tcW w:w="777" w:type="dxa"/>
            <w:shd w:val="clear" w:color="auto" w:fill="E6E6E6"/>
            <w:vAlign w:val="center"/>
          </w:tcPr>
          <w:p w14:paraId="3B9A8E37" w14:textId="77777777" w:rsidR="000C098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4EB04B" w14:textId="77777777" w:rsidR="000C098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CDFEB1" w14:textId="77777777" w:rsidR="000C098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B0B726" w14:textId="77777777" w:rsidR="000C098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6F078B" w14:textId="77777777" w:rsidR="000C098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81380F" w14:textId="77777777" w:rsidR="000C098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508C1D" w14:textId="77777777" w:rsidR="000C098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1C0742" w14:textId="77777777" w:rsidR="000C098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4F36D6" w14:textId="77777777" w:rsidR="000C098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F76AA3" w14:textId="77777777" w:rsidR="000C098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C2C037" w14:textId="77777777" w:rsidR="000C098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54BF06" w14:textId="77777777" w:rsidR="000C0982" w:rsidRDefault="00000000">
            <w:r>
              <w:t>23:00</w:t>
            </w:r>
          </w:p>
        </w:tc>
      </w:tr>
      <w:tr w:rsidR="000C0982" w14:paraId="7565C9B1" w14:textId="77777777">
        <w:tc>
          <w:tcPr>
            <w:tcW w:w="777" w:type="dxa"/>
            <w:vAlign w:val="center"/>
          </w:tcPr>
          <w:p w14:paraId="7B6B20F2" w14:textId="77777777" w:rsidR="000C0982" w:rsidRDefault="00000000">
            <w:r>
              <w:t>36.15</w:t>
            </w:r>
          </w:p>
        </w:tc>
        <w:tc>
          <w:tcPr>
            <w:tcW w:w="777" w:type="dxa"/>
            <w:vAlign w:val="center"/>
          </w:tcPr>
          <w:p w14:paraId="57DBCF96" w14:textId="77777777" w:rsidR="000C0982" w:rsidRDefault="00000000">
            <w:r>
              <w:t>36.57</w:t>
            </w:r>
          </w:p>
        </w:tc>
        <w:tc>
          <w:tcPr>
            <w:tcW w:w="777" w:type="dxa"/>
            <w:vAlign w:val="center"/>
          </w:tcPr>
          <w:p w14:paraId="26B78815" w14:textId="77777777" w:rsidR="000C0982" w:rsidRDefault="00000000">
            <w:r>
              <w:t>36.96</w:t>
            </w:r>
          </w:p>
        </w:tc>
        <w:tc>
          <w:tcPr>
            <w:tcW w:w="777" w:type="dxa"/>
            <w:vAlign w:val="center"/>
          </w:tcPr>
          <w:p w14:paraId="69EC5841" w14:textId="77777777" w:rsidR="000C0982" w:rsidRDefault="00000000">
            <w:r>
              <w:t>37.28</w:t>
            </w:r>
          </w:p>
        </w:tc>
        <w:tc>
          <w:tcPr>
            <w:tcW w:w="777" w:type="dxa"/>
            <w:vAlign w:val="center"/>
          </w:tcPr>
          <w:p w14:paraId="2B02B285" w14:textId="77777777" w:rsidR="000C0982" w:rsidRDefault="00000000">
            <w:r>
              <w:t>37.51</w:t>
            </w:r>
          </w:p>
        </w:tc>
        <w:tc>
          <w:tcPr>
            <w:tcW w:w="777" w:type="dxa"/>
            <w:vAlign w:val="center"/>
          </w:tcPr>
          <w:p w14:paraId="21876A4A" w14:textId="77777777" w:rsidR="000C0982" w:rsidRDefault="00000000">
            <w:r>
              <w:t>37.66</w:t>
            </w:r>
          </w:p>
        </w:tc>
        <w:tc>
          <w:tcPr>
            <w:tcW w:w="777" w:type="dxa"/>
            <w:vAlign w:val="center"/>
          </w:tcPr>
          <w:p w14:paraId="630567C8" w14:textId="77777777" w:rsidR="000C0982" w:rsidRDefault="00000000">
            <w:r>
              <w:rPr>
                <w:color w:val="3333CC"/>
              </w:rPr>
              <w:t>37.70</w:t>
            </w:r>
          </w:p>
        </w:tc>
        <w:tc>
          <w:tcPr>
            <w:tcW w:w="777" w:type="dxa"/>
            <w:vAlign w:val="center"/>
          </w:tcPr>
          <w:p w14:paraId="616B47C2" w14:textId="77777777" w:rsidR="000C0982" w:rsidRDefault="00000000">
            <w:r>
              <w:t>37.63</w:t>
            </w:r>
          </w:p>
        </w:tc>
        <w:tc>
          <w:tcPr>
            <w:tcW w:w="777" w:type="dxa"/>
            <w:vAlign w:val="center"/>
          </w:tcPr>
          <w:p w14:paraId="6BACD117" w14:textId="77777777" w:rsidR="000C0982" w:rsidRDefault="00000000">
            <w:r>
              <w:t>37.47</w:t>
            </w:r>
          </w:p>
        </w:tc>
        <w:tc>
          <w:tcPr>
            <w:tcW w:w="777" w:type="dxa"/>
            <w:vAlign w:val="center"/>
          </w:tcPr>
          <w:p w14:paraId="5FDE439C" w14:textId="77777777" w:rsidR="000C0982" w:rsidRDefault="00000000">
            <w:r>
              <w:t>37.20</w:t>
            </w:r>
          </w:p>
        </w:tc>
        <w:tc>
          <w:tcPr>
            <w:tcW w:w="777" w:type="dxa"/>
            <w:vAlign w:val="center"/>
          </w:tcPr>
          <w:p w14:paraId="6CD49302" w14:textId="77777777" w:rsidR="000C0982" w:rsidRDefault="00000000">
            <w:r>
              <w:t>36.87</w:t>
            </w:r>
          </w:p>
        </w:tc>
        <w:tc>
          <w:tcPr>
            <w:tcW w:w="777" w:type="dxa"/>
            <w:vAlign w:val="center"/>
          </w:tcPr>
          <w:p w14:paraId="32189DAD" w14:textId="77777777" w:rsidR="000C0982" w:rsidRDefault="00000000">
            <w:r>
              <w:t>36.48</w:t>
            </w:r>
          </w:p>
        </w:tc>
      </w:tr>
    </w:tbl>
    <w:p w14:paraId="5CF76EF4" w14:textId="77777777" w:rsidR="000C0982" w:rsidRDefault="00000000">
      <w:pPr>
        <w:pStyle w:val="4"/>
      </w:pPr>
      <w:r>
        <w:t>自然通风房间：西向逐时温度</w:t>
      </w:r>
    </w:p>
    <w:p w14:paraId="1B6876F6" w14:textId="77777777" w:rsidR="000C0982" w:rsidRDefault="00000000">
      <w:pPr>
        <w:jc w:val="center"/>
      </w:pPr>
      <w:r>
        <w:rPr>
          <w:noProof/>
        </w:rPr>
        <w:drawing>
          <wp:inline distT="0" distB="0" distL="0" distR="0" wp14:anchorId="30EEC1F0" wp14:editId="5292E94E">
            <wp:extent cx="5667375" cy="30861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A87990" w14:textId="77777777" w:rsidR="000C0982" w:rsidRDefault="000C0982"/>
    <w:p w14:paraId="074C33A7" w14:textId="77777777" w:rsidR="000C0982" w:rsidRDefault="000C098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C0982" w14:paraId="521F250B" w14:textId="77777777">
        <w:tc>
          <w:tcPr>
            <w:tcW w:w="777" w:type="dxa"/>
            <w:shd w:val="clear" w:color="auto" w:fill="E6E6E6"/>
            <w:vAlign w:val="center"/>
          </w:tcPr>
          <w:p w14:paraId="116632D6" w14:textId="77777777" w:rsidR="000C0982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B8F2D1" w14:textId="77777777" w:rsidR="000C098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4802D0" w14:textId="77777777" w:rsidR="000C098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A09299" w14:textId="77777777" w:rsidR="000C098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24B16D" w14:textId="77777777" w:rsidR="000C098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B78521" w14:textId="77777777" w:rsidR="000C098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7B175B" w14:textId="77777777" w:rsidR="000C098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3BEC21" w14:textId="77777777" w:rsidR="000C098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DE8163" w14:textId="77777777" w:rsidR="000C098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166CD0" w14:textId="77777777" w:rsidR="000C098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5923BA" w14:textId="77777777" w:rsidR="000C098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BC914D" w14:textId="77777777" w:rsidR="000C0982" w:rsidRDefault="00000000">
            <w:pPr>
              <w:jc w:val="center"/>
            </w:pPr>
            <w:r>
              <w:t>11:00</w:t>
            </w:r>
          </w:p>
        </w:tc>
      </w:tr>
      <w:tr w:rsidR="000C0982" w14:paraId="20E35FD2" w14:textId="77777777">
        <w:tc>
          <w:tcPr>
            <w:tcW w:w="777" w:type="dxa"/>
            <w:vAlign w:val="center"/>
          </w:tcPr>
          <w:p w14:paraId="0FDCEA65" w14:textId="77777777" w:rsidR="000C0982" w:rsidRDefault="00000000">
            <w:r>
              <w:t>36.11</w:t>
            </w:r>
          </w:p>
        </w:tc>
        <w:tc>
          <w:tcPr>
            <w:tcW w:w="777" w:type="dxa"/>
            <w:vAlign w:val="center"/>
          </w:tcPr>
          <w:p w14:paraId="2918DE8A" w14:textId="77777777" w:rsidR="000C0982" w:rsidRDefault="00000000">
            <w:r>
              <w:t>35.71</w:t>
            </w:r>
          </w:p>
        </w:tc>
        <w:tc>
          <w:tcPr>
            <w:tcW w:w="777" w:type="dxa"/>
            <w:vAlign w:val="center"/>
          </w:tcPr>
          <w:p w14:paraId="3A1E104D" w14:textId="77777777" w:rsidR="000C0982" w:rsidRDefault="00000000">
            <w:r>
              <w:t>35.34</w:t>
            </w:r>
          </w:p>
        </w:tc>
        <w:tc>
          <w:tcPr>
            <w:tcW w:w="777" w:type="dxa"/>
            <w:vAlign w:val="center"/>
          </w:tcPr>
          <w:p w14:paraId="2E642E58" w14:textId="77777777" w:rsidR="000C0982" w:rsidRDefault="00000000">
            <w:r>
              <w:t>35.02</w:t>
            </w:r>
          </w:p>
        </w:tc>
        <w:tc>
          <w:tcPr>
            <w:tcW w:w="777" w:type="dxa"/>
            <w:vAlign w:val="center"/>
          </w:tcPr>
          <w:p w14:paraId="5452ADAD" w14:textId="77777777" w:rsidR="000C0982" w:rsidRDefault="00000000">
            <w:r>
              <w:t>34.78</w:t>
            </w:r>
          </w:p>
        </w:tc>
        <w:tc>
          <w:tcPr>
            <w:tcW w:w="777" w:type="dxa"/>
            <w:vAlign w:val="center"/>
          </w:tcPr>
          <w:p w14:paraId="02DD992C" w14:textId="77777777" w:rsidR="000C0982" w:rsidRDefault="00000000">
            <w:r>
              <w:t>34.63</w:t>
            </w:r>
          </w:p>
        </w:tc>
        <w:tc>
          <w:tcPr>
            <w:tcW w:w="777" w:type="dxa"/>
            <w:vAlign w:val="center"/>
          </w:tcPr>
          <w:p w14:paraId="0A49DFDD" w14:textId="77777777" w:rsidR="000C0982" w:rsidRDefault="00000000">
            <w:r>
              <w:t>34.57</w:t>
            </w:r>
          </w:p>
        </w:tc>
        <w:tc>
          <w:tcPr>
            <w:tcW w:w="777" w:type="dxa"/>
            <w:vAlign w:val="center"/>
          </w:tcPr>
          <w:p w14:paraId="4F1DE193" w14:textId="77777777" w:rsidR="000C0982" w:rsidRDefault="00000000">
            <w:r>
              <w:t>34.61</w:t>
            </w:r>
          </w:p>
        </w:tc>
        <w:tc>
          <w:tcPr>
            <w:tcW w:w="777" w:type="dxa"/>
            <w:vAlign w:val="center"/>
          </w:tcPr>
          <w:p w14:paraId="4863AF64" w14:textId="77777777" w:rsidR="000C0982" w:rsidRDefault="00000000">
            <w:r>
              <w:t>34.74</w:t>
            </w:r>
          </w:p>
        </w:tc>
        <w:tc>
          <w:tcPr>
            <w:tcW w:w="777" w:type="dxa"/>
            <w:vAlign w:val="center"/>
          </w:tcPr>
          <w:p w14:paraId="334C6892" w14:textId="77777777" w:rsidR="000C0982" w:rsidRDefault="00000000">
            <w:r>
              <w:t>34.97</w:t>
            </w:r>
          </w:p>
        </w:tc>
        <w:tc>
          <w:tcPr>
            <w:tcW w:w="777" w:type="dxa"/>
            <w:vAlign w:val="center"/>
          </w:tcPr>
          <w:p w14:paraId="15546955" w14:textId="77777777" w:rsidR="000C0982" w:rsidRDefault="00000000">
            <w:r>
              <w:t>35.27</w:t>
            </w:r>
          </w:p>
        </w:tc>
        <w:tc>
          <w:tcPr>
            <w:tcW w:w="777" w:type="dxa"/>
            <w:vAlign w:val="center"/>
          </w:tcPr>
          <w:p w14:paraId="62598F82" w14:textId="77777777" w:rsidR="000C0982" w:rsidRDefault="00000000">
            <w:r>
              <w:t>35.62</w:t>
            </w:r>
          </w:p>
        </w:tc>
      </w:tr>
      <w:tr w:rsidR="000C0982" w14:paraId="4870B78D" w14:textId="77777777">
        <w:tc>
          <w:tcPr>
            <w:tcW w:w="777" w:type="dxa"/>
            <w:shd w:val="clear" w:color="auto" w:fill="E6E6E6"/>
            <w:vAlign w:val="center"/>
          </w:tcPr>
          <w:p w14:paraId="4DDFBCDA" w14:textId="77777777" w:rsidR="000C098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5CCE90" w14:textId="77777777" w:rsidR="000C098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6D3C35" w14:textId="77777777" w:rsidR="000C098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ABAB8C" w14:textId="77777777" w:rsidR="000C098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E10216" w14:textId="77777777" w:rsidR="000C098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19D2DE" w14:textId="77777777" w:rsidR="000C098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BB766C" w14:textId="77777777" w:rsidR="000C098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BAFD1B" w14:textId="77777777" w:rsidR="000C098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8CAF8E" w14:textId="77777777" w:rsidR="000C098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379DA7" w14:textId="77777777" w:rsidR="000C098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A7B296" w14:textId="77777777" w:rsidR="000C098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7AF0B2" w14:textId="77777777" w:rsidR="000C0982" w:rsidRDefault="00000000">
            <w:r>
              <w:t>23:00</w:t>
            </w:r>
          </w:p>
        </w:tc>
      </w:tr>
      <w:tr w:rsidR="000C0982" w14:paraId="085B8FD7" w14:textId="77777777">
        <w:tc>
          <w:tcPr>
            <w:tcW w:w="777" w:type="dxa"/>
            <w:vAlign w:val="center"/>
          </w:tcPr>
          <w:p w14:paraId="273E82BA" w14:textId="77777777" w:rsidR="000C0982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2429DFA1" w14:textId="77777777" w:rsidR="000C0982" w:rsidRDefault="00000000">
            <w:r>
              <w:t>36.38</w:t>
            </w:r>
          </w:p>
        </w:tc>
        <w:tc>
          <w:tcPr>
            <w:tcW w:w="777" w:type="dxa"/>
            <w:vAlign w:val="center"/>
          </w:tcPr>
          <w:p w14:paraId="7574F6F5" w14:textId="77777777" w:rsidR="000C0982" w:rsidRDefault="00000000">
            <w:r>
              <w:t>36.74</w:t>
            </w:r>
          </w:p>
        </w:tc>
        <w:tc>
          <w:tcPr>
            <w:tcW w:w="777" w:type="dxa"/>
            <w:vAlign w:val="center"/>
          </w:tcPr>
          <w:p w14:paraId="2332FC2F" w14:textId="77777777" w:rsidR="000C0982" w:rsidRDefault="00000000">
            <w:r>
              <w:t>37.06</w:t>
            </w:r>
          </w:p>
        </w:tc>
        <w:tc>
          <w:tcPr>
            <w:tcW w:w="777" w:type="dxa"/>
            <w:vAlign w:val="center"/>
          </w:tcPr>
          <w:p w14:paraId="76014F31" w14:textId="77777777" w:rsidR="000C0982" w:rsidRDefault="00000000">
            <w:r>
              <w:t>37.32</w:t>
            </w:r>
          </w:p>
        </w:tc>
        <w:tc>
          <w:tcPr>
            <w:tcW w:w="777" w:type="dxa"/>
            <w:vAlign w:val="center"/>
          </w:tcPr>
          <w:p w14:paraId="2B480CE1" w14:textId="77777777" w:rsidR="000C0982" w:rsidRDefault="00000000">
            <w:r>
              <w:t>37.51</w:t>
            </w:r>
          </w:p>
        </w:tc>
        <w:tc>
          <w:tcPr>
            <w:tcW w:w="777" w:type="dxa"/>
            <w:vAlign w:val="center"/>
          </w:tcPr>
          <w:p w14:paraId="0622D3CE" w14:textId="77777777" w:rsidR="000C0982" w:rsidRDefault="00000000">
            <w:r>
              <w:rPr>
                <w:color w:val="3333CC"/>
              </w:rPr>
              <w:t>37.60</w:t>
            </w:r>
          </w:p>
        </w:tc>
        <w:tc>
          <w:tcPr>
            <w:tcW w:w="777" w:type="dxa"/>
            <w:vAlign w:val="center"/>
          </w:tcPr>
          <w:p w14:paraId="012444EE" w14:textId="77777777" w:rsidR="000C0982" w:rsidRDefault="00000000">
            <w:r>
              <w:t>37.59</w:t>
            </w:r>
          </w:p>
        </w:tc>
        <w:tc>
          <w:tcPr>
            <w:tcW w:w="777" w:type="dxa"/>
            <w:vAlign w:val="center"/>
          </w:tcPr>
          <w:p w14:paraId="67750FB0" w14:textId="77777777" w:rsidR="000C0982" w:rsidRDefault="00000000">
            <w:r>
              <w:t>37.46</w:t>
            </w:r>
          </w:p>
        </w:tc>
        <w:tc>
          <w:tcPr>
            <w:tcW w:w="777" w:type="dxa"/>
            <w:vAlign w:val="center"/>
          </w:tcPr>
          <w:p w14:paraId="10E7B9BE" w14:textId="77777777" w:rsidR="000C0982" w:rsidRDefault="00000000">
            <w:r>
              <w:t>37.22</w:t>
            </w:r>
          </w:p>
        </w:tc>
        <w:tc>
          <w:tcPr>
            <w:tcW w:w="777" w:type="dxa"/>
            <w:vAlign w:val="center"/>
          </w:tcPr>
          <w:p w14:paraId="24CD750F" w14:textId="77777777" w:rsidR="000C0982" w:rsidRDefault="00000000">
            <w:r>
              <w:t>36.90</w:t>
            </w:r>
          </w:p>
        </w:tc>
        <w:tc>
          <w:tcPr>
            <w:tcW w:w="777" w:type="dxa"/>
            <w:vAlign w:val="center"/>
          </w:tcPr>
          <w:p w14:paraId="79107B6A" w14:textId="77777777" w:rsidR="000C0982" w:rsidRDefault="00000000">
            <w:r>
              <w:t>36.52</w:t>
            </w:r>
          </w:p>
        </w:tc>
      </w:tr>
    </w:tbl>
    <w:p w14:paraId="3BA9E82C" w14:textId="77777777" w:rsidR="000C0982" w:rsidRDefault="00000000">
      <w:pPr>
        <w:pStyle w:val="4"/>
      </w:pPr>
      <w:r>
        <w:t>自然通风房间：南向逐时温度</w:t>
      </w:r>
    </w:p>
    <w:p w14:paraId="003CBB40" w14:textId="77777777" w:rsidR="000C0982" w:rsidRDefault="00000000">
      <w:pPr>
        <w:jc w:val="center"/>
      </w:pPr>
      <w:r>
        <w:rPr>
          <w:noProof/>
        </w:rPr>
        <w:drawing>
          <wp:inline distT="0" distB="0" distL="0" distR="0" wp14:anchorId="690D3C5C" wp14:editId="3BD18C42">
            <wp:extent cx="5667375" cy="30861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E842DE" w14:textId="77777777" w:rsidR="000C0982" w:rsidRDefault="000C0982"/>
    <w:p w14:paraId="4D5A1677" w14:textId="77777777" w:rsidR="000C0982" w:rsidRDefault="000C098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C0982" w14:paraId="5A14E3D3" w14:textId="77777777">
        <w:tc>
          <w:tcPr>
            <w:tcW w:w="777" w:type="dxa"/>
            <w:shd w:val="clear" w:color="auto" w:fill="E6E6E6"/>
            <w:vAlign w:val="center"/>
          </w:tcPr>
          <w:p w14:paraId="141CB6F7" w14:textId="77777777" w:rsidR="000C098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A3CC24" w14:textId="77777777" w:rsidR="000C098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DB5394" w14:textId="77777777" w:rsidR="000C098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2207B7" w14:textId="77777777" w:rsidR="000C098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8EE519" w14:textId="77777777" w:rsidR="000C098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F7E652" w14:textId="77777777" w:rsidR="000C098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4BA365" w14:textId="77777777" w:rsidR="000C098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C817BB" w14:textId="77777777" w:rsidR="000C098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434A0F" w14:textId="77777777" w:rsidR="000C098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7CF54B" w14:textId="77777777" w:rsidR="000C098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DB21E7" w14:textId="77777777" w:rsidR="000C098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B064BA" w14:textId="77777777" w:rsidR="000C0982" w:rsidRDefault="00000000">
            <w:pPr>
              <w:jc w:val="center"/>
            </w:pPr>
            <w:r>
              <w:t>11:00</w:t>
            </w:r>
          </w:p>
        </w:tc>
      </w:tr>
      <w:tr w:rsidR="000C0982" w14:paraId="58AA9BAF" w14:textId="77777777">
        <w:tc>
          <w:tcPr>
            <w:tcW w:w="777" w:type="dxa"/>
            <w:vAlign w:val="center"/>
          </w:tcPr>
          <w:p w14:paraId="6E74EE97" w14:textId="77777777" w:rsidR="000C0982" w:rsidRDefault="00000000">
            <w:r>
              <w:t>36.23</w:t>
            </w:r>
          </w:p>
        </w:tc>
        <w:tc>
          <w:tcPr>
            <w:tcW w:w="777" w:type="dxa"/>
            <w:vAlign w:val="center"/>
          </w:tcPr>
          <w:p w14:paraId="16F20800" w14:textId="77777777" w:rsidR="000C0982" w:rsidRDefault="00000000">
            <w:r>
              <w:t>35.81</w:t>
            </w:r>
          </w:p>
        </w:tc>
        <w:tc>
          <w:tcPr>
            <w:tcW w:w="777" w:type="dxa"/>
            <w:vAlign w:val="center"/>
          </w:tcPr>
          <w:p w14:paraId="5E29A644" w14:textId="77777777" w:rsidR="000C0982" w:rsidRDefault="00000000">
            <w:r>
              <w:t>35.44</w:t>
            </w:r>
          </w:p>
        </w:tc>
        <w:tc>
          <w:tcPr>
            <w:tcW w:w="777" w:type="dxa"/>
            <w:vAlign w:val="center"/>
          </w:tcPr>
          <w:p w14:paraId="7EDC565E" w14:textId="77777777" w:rsidR="000C0982" w:rsidRDefault="00000000">
            <w:r>
              <w:t>35.11</w:t>
            </w:r>
          </w:p>
        </w:tc>
        <w:tc>
          <w:tcPr>
            <w:tcW w:w="777" w:type="dxa"/>
            <w:vAlign w:val="center"/>
          </w:tcPr>
          <w:p w14:paraId="65EA41EB" w14:textId="77777777" w:rsidR="000C0982" w:rsidRDefault="00000000">
            <w:r>
              <w:t>34.87</w:t>
            </w:r>
          </w:p>
        </w:tc>
        <w:tc>
          <w:tcPr>
            <w:tcW w:w="777" w:type="dxa"/>
            <w:vAlign w:val="center"/>
          </w:tcPr>
          <w:p w14:paraId="66EFB241" w14:textId="77777777" w:rsidR="000C0982" w:rsidRDefault="00000000">
            <w:r>
              <w:t>34.71</w:t>
            </w:r>
          </w:p>
        </w:tc>
        <w:tc>
          <w:tcPr>
            <w:tcW w:w="777" w:type="dxa"/>
            <w:vAlign w:val="center"/>
          </w:tcPr>
          <w:p w14:paraId="1496584F" w14:textId="77777777" w:rsidR="000C0982" w:rsidRDefault="00000000">
            <w:r>
              <w:t>34.65</w:t>
            </w:r>
          </w:p>
        </w:tc>
        <w:tc>
          <w:tcPr>
            <w:tcW w:w="777" w:type="dxa"/>
            <w:vAlign w:val="center"/>
          </w:tcPr>
          <w:p w14:paraId="66C6895E" w14:textId="77777777" w:rsidR="000C0982" w:rsidRDefault="00000000">
            <w:r>
              <w:t>34.68</w:t>
            </w:r>
          </w:p>
        </w:tc>
        <w:tc>
          <w:tcPr>
            <w:tcW w:w="777" w:type="dxa"/>
            <w:vAlign w:val="center"/>
          </w:tcPr>
          <w:p w14:paraId="6990BD9A" w14:textId="77777777" w:rsidR="000C0982" w:rsidRDefault="00000000">
            <w:r>
              <w:t>34.82</w:t>
            </w:r>
          </w:p>
        </w:tc>
        <w:tc>
          <w:tcPr>
            <w:tcW w:w="777" w:type="dxa"/>
            <w:vAlign w:val="center"/>
          </w:tcPr>
          <w:p w14:paraId="70C6B0B5" w14:textId="77777777" w:rsidR="000C0982" w:rsidRDefault="00000000">
            <w:r>
              <w:t>35.05</w:t>
            </w:r>
          </w:p>
        </w:tc>
        <w:tc>
          <w:tcPr>
            <w:tcW w:w="777" w:type="dxa"/>
            <w:vAlign w:val="center"/>
          </w:tcPr>
          <w:p w14:paraId="117601F3" w14:textId="77777777" w:rsidR="000C0982" w:rsidRDefault="00000000">
            <w:r>
              <w:t>35.37</w:t>
            </w:r>
          </w:p>
        </w:tc>
        <w:tc>
          <w:tcPr>
            <w:tcW w:w="777" w:type="dxa"/>
            <w:vAlign w:val="center"/>
          </w:tcPr>
          <w:p w14:paraId="773573DB" w14:textId="77777777" w:rsidR="000C0982" w:rsidRDefault="00000000">
            <w:r>
              <w:t>35.75</w:t>
            </w:r>
          </w:p>
        </w:tc>
      </w:tr>
      <w:tr w:rsidR="000C0982" w14:paraId="2EB692DD" w14:textId="77777777">
        <w:tc>
          <w:tcPr>
            <w:tcW w:w="777" w:type="dxa"/>
            <w:shd w:val="clear" w:color="auto" w:fill="E6E6E6"/>
            <w:vAlign w:val="center"/>
          </w:tcPr>
          <w:p w14:paraId="24235D9F" w14:textId="77777777" w:rsidR="000C098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CB5674" w14:textId="77777777" w:rsidR="000C098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C09B19" w14:textId="77777777" w:rsidR="000C098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0AEAC4" w14:textId="77777777" w:rsidR="000C098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DD557E" w14:textId="77777777" w:rsidR="000C098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259903" w14:textId="77777777" w:rsidR="000C098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6C0AEA" w14:textId="77777777" w:rsidR="000C098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EB928B" w14:textId="77777777" w:rsidR="000C098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61A8AD" w14:textId="77777777" w:rsidR="000C098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90C7F1" w14:textId="77777777" w:rsidR="000C098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53533F" w14:textId="77777777" w:rsidR="000C098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AD8AE7" w14:textId="77777777" w:rsidR="000C0982" w:rsidRDefault="00000000">
            <w:r>
              <w:t>23:00</w:t>
            </w:r>
          </w:p>
        </w:tc>
      </w:tr>
      <w:tr w:rsidR="000C0982" w14:paraId="0C841E30" w14:textId="77777777">
        <w:tc>
          <w:tcPr>
            <w:tcW w:w="777" w:type="dxa"/>
            <w:vAlign w:val="center"/>
          </w:tcPr>
          <w:p w14:paraId="2D2D050C" w14:textId="77777777" w:rsidR="000C0982" w:rsidRDefault="00000000">
            <w:r>
              <w:t>36.16</w:t>
            </w:r>
          </w:p>
        </w:tc>
        <w:tc>
          <w:tcPr>
            <w:tcW w:w="777" w:type="dxa"/>
            <w:vAlign w:val="center"/>
          </w:tcPr>
          <w:p w14:paraId="33277241" w14:textId="77777777" w:rsidR="000C0982" w:rsidRDefault="00000000">
            <w:r>
              <w:t>36.57</w:t>
            </w:r>
          </w:p>
        </w:tc>
        <w:tc>
          <w:tcPr>
            <w:tcW w:w="777" w:type="dxa"/>
            <w:vAlign w:val="center"/>
          </w:tcPr>
          <w:p w14:paraId="0B56F9BD" w14:textId="77777777" w:rsidR="000C0982" w:rsidRDefault="00000000">
            <w:r>
              <w:t>36.95</w:t>
            </w:r>
          </w:p>
        </w:tc>
        <w:tc>
          <w:tcPr>
            <w:tcW w:w="777" w:type="dxa"/>
            <w:vAlign w:val="center"/>
          </w:tcPr>
          <w:p w14:paraId="22B77E23" w14:textId="77777777" w:rsidR="000C0982" w:rsidRDefault="00000000">
            <w:r>
              <w:t>37.29</w:t>
            </w:r>
          </w:p>
        </w:tc>
        <w:tc>
          <w:tcPr>
            <w:tcW w:w="777" w:type="dxa"/>
            <w:vAlign w:val="center"/>
          </w:tcPr>
          <w:p w14:paraId="746EBA36" w14:textId="77777777" w:rsidR="000C0982" w:rsidRDefault="00000000">
            <w:r>
              <w:t>37.56</w:t>
            </w:r>
          </w:p>
        </w:tc>
        <w:tc>
          <w:tcPr>
            <w:tcW w:w="777" w:type="dxa"/>
            <w:vAlign w:val="center"/>
          </w:tcPr>
          <w:p w14:paraId="56EA9DFB" w14:textId="77777777" w:rsidR="000C0982" w:rsidRDefault="00000000">
            <w:r>
              <w:t>37.73</w:t>
            </w:r>
          </w:p>
        </w:tc>
        <w:tc>
          <w:tcPr>
            <w:tcW w:w="777" w:type="dxa"/>
            <w:vAlign w:val="center"/>
          </w:tcPr>
          <w:p w14:paraId="01BB8379" w14:textId="77777777" w:rsidR="000C0982" w:rsidRDefault="00000000">
            <w:r>
              <w:rPr>
                <w:color w:val="3333CC"/>
              </w:rPr>
              <w:t>37.80</w:t>
            </w:r>
          </w:p>
        </w:tc>
        <w:tc>
          <w:tcPr>
            <w:tcW w:w="777" w:type="dxa"/>
            <w:vAlign w:val="center"/>
          </w:tcPr>
          <w:p w14:paraId="11AF71E8" w14:textId="77777777" w:rsidR="000C0982" w:rsidRDefault="00000000">
            <w:r>
              <w:t>37.76</w:t>
            </w:r>
          </w:p>
        </w:tc>
        <w:tc>
          <w:tcPr>
            <w:tcW w:w="777" w:type="dxa"/>
            <w:vAlign w:val="center"/>
          </w:tcPr>
          <w:p w14:paraId="12B18690" w14:textId="77777777" w:rsidR="000C0982" w:rsidRDefault="00000000">
            <w:r>
              <w:t>37.61</w:t>
            </w:r>
          </w:p>
        </w:tc>
        <w:tc>
          <w:tcPr>
            <w:tcW w:w="777" w:type="dxa"/>
            <w:vAlign w:val="center"/>
          </w:tcPr>
          <w:p w14:paraId="3F83EC0C" w14:textId="77777777" w:rsidR="000C0982" w:rsidRDefault="00000000">
            <w:r>
              <w:t>37.36</w:t>
            </w:r>
          </w:p>
        </w:tc>
        <w:tc>
          <w:tcPr>
            <w:tcW w:w="777" w:type="dxa"/>
            <w:vAlign w:val="center"/>
          </w:tcPr>
          <w:p w14:paraId="430368DE" w14:textId="77777777" w:rsidR="000C0982" w:rsidRDefault="00000000">
            <w:r>
              <w:t>37.03</w:t>
            </w:r>
          </w:p>
        </w:tc>
        <w:tc>
          <w:tcPr>
            <w:tcW w:w="777" w:type="dxa"/>
            <w:vAlign w:val="center"/>
          </w:tcPr>
          <w:p w14:paraId="74DAE4B0" w14:textId="77777777" w:rsidR="000C0982" w:rsidRDefault="00000000">
            <w:r>
              <w:t>36.64</w:t>
            </w:r>
          </w:p>
        </w:tc>
      </w:tr>
    </w:tbl>
    <w:p w14:paraId="4386E0CB" w14:textId="77777777" w:rsidR="000C0982" w:rsidRDefault="00000000">
      <w:pPr>
        <w:pStyle w:val="4"/>
      </w:pPr>
      <w:r>
        <w:lastRenderedPageBreak/>
        <w:t>自然通风房间：北向逐时温度</w:t>
      </w:r>
    </w:p>
    <w:p w14:paraId="286A9EEB" w14:textId="77777777" w:rsidR="000C0982" w:rsidRDefault="00000000">
      <w:pPr>
        <w:jc w:val="center"/>
      </w:pPr>
      <w:r>
        <w:rPr>
          <w:noProof/>
        </w:rPr>
        <w:drawing>
          <wp:inline distT="0" distB="0" distL="0" distR="0" wp14:anchorId="70FE9CF6" wp14:editId="72D8732A">
            <wp:extent cx="5667375" cy="3086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5F68AD" w14:textId="77777777" w:rsidR="000C0982" w:rsidRDefault="000C0982"/>
    <w:p w14:paraId="703F7D60" w14:textId="77777777" w:rsidR="000C0982" w:rsidRDefault="000C098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C0982" w14:paraId="758EFE31" w14:textId="77777777">
        <w:tc>
          <w:tcPr>
            <w:tcW w:w="777" w:type="dxa"/>
            <w:shd w:val="clear" w:color="auto" w:fill="E6E6E6"/>
            <w:vAlign w:val="center"/>
          </w:tcPr>
          <w:p w14:paraId="4EB9C57C" w14:textId="77777777" w:rsidR="000C098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D9F865" w14:textId="77777777" w:rsidR="000C098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1B0613" w14:textId="77777777" w:rsidR="000C098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C4B009" w14:textId="77777777" w:rsidR="000C098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A23EC2" w14:textId="77777777" w:rsidR="000C098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4E6B20" w14:textId="77777777" w:rsidR="000C098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706B83" w14:textId="77777777" w:rsidR="000C098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D965F9" w14:textId="77777777" w:rsidR="000C098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29ABB7" w14:textId="77777777" w:rsidR="000C098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AD7666" w14:textId="77777777" w:rsidR="000C098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A42F0D" w14:textId="77777777" w:rsidR="000C098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ADD346" w14:textId="77777777" w:rsidR="000C0982" w:rsidRDefault="00000000">
            <w:pPr>
              <w:jc w:val="center"/>
            </w:pPr>
            <w:r>
              <w:t>11:00</w:t>
            </w:r>
          </w:p>
        </w:tc>
      </w:tr>
      <w:tr w:rsidR="000C0982" w14:paraId="77D1A1F0" w14:textId="77777777">
        <w:tc>
          <w:tcPr>
            <w:tcW w:w="777" w:type="dxa"/>
            <w:vAlign w:val="center"/>
          </w:tcPr>
          <w:p w14:paraId="09BA8EDF" w14:textId="77777777" w:rsidR="000C0982" w:rsidRDefault="00000000">
            <w:r>
              <w:t>35.81</w:t>
            </w:r>
          </w:p>
        </w:tc>
        <w:tc>
          <w:tcPr>
            <w:tcW w:w="777" w:type="dxa"/>
            <w:vAlign w:val="center"/>
          </w:tcPr>
          <w:p w14:paraId="5507B83C" w14:textId="77777777" w:rsidR="000C0982" w:rsidRDefault="00000000">
            <w:r>
              <w:t>35.42</w:t>
            </w:r>
          </w:p>
        </w:tc>
        <w:tc>
          <w:tcPr>
            <w:tcW w:w="777" w:type="dxa"/>
            <w:vAlign w:val="center"/>
          </w:tcPr>
          <w:p w14:paraId="2433AA9E" w14:textId="77777777" w:rsidR="000C0982" w:rsidRDefault="00000000">
            <w:r>
              <w:t>35.06</w:t>
            </w:r>
          </w:p>
        </w:tc>
        <w:tc>
          <w:tcPr>
            <w:tcW w:w="777" w:type="dxa"/>
            <w:vAlign w:val="center"/>
          </w:tcPr>
          <w:p w14:paraId="6D253A8D" w14:textId="77777777" w:rsidR="000C0982" w:rsidRDefault="00000000">
            <w:r>
              <w:t>34.76</w:t>
            </w:r>
          </w:p>
        </w:tc>
        <w:tc>
          <w:tcPr>
            <w:tcW w:w="777" w:type="dxa"/>
            <w:vAlign w:val="center"/>
          </w:tcPr>
          <w:p w14:paraId="4844142E" w14:textId="77777777" w:rsidR="000C0982" w:rsidRDefault="00000000">
            <w:r>
              <w:t>34.53</w:t>
            </w:r>
          </w:p>
        </w:tc>
        <w:tc>
          <w:tcPr>
            <w:tcW w:w="777" w:type="dxa"/>
            <w:vAlign w:val="center"/>
          </w:tcPr>
          <w:p w14:paraId="76C70458" w14:textId="77777777" w:rsidR="000C0982" w:rsidRDefault="00000000">
            <w:r>
              <w:t>34.38</w:t>
            </w:r>
          </w:p>
        </w:tc>
        <w:tc>
          <w:tcPr>
            <w:tcW w:w="777" w:type="dxa"/>
            <w:vAlign w:val="center"/>
          </w:tcPr>
          <w:p w14:paraId="4BFEA9CA" w14:textId="77777777" w:rsidR="000C0982" w:rsidRDefault="00000000">
            <w:r>
              <w:t>34.34</w:t>
            </w:r>
          </w:p>
        </w:tc>
        <w:tc>
          <w:tcPr>
            <w:tcW w:w="777" w:type="dxa"/>
            <w:vAlign w:val="center"/>
          </w:tcPr>
          <w:p w14:paraId="03C4941C" w14:textId="77777777" w:rsidR="000C0982" w:rsidRDefault="00000000">
            <w:r>
              <w:t>34.39</w:t>
            </w:r>
          </w:p>
        </w:tc>
        <w:tc>
          <w:tcPr>
            <w:tcW w:w="777" w:type="dxa"/>
            <w:vAlign w:val="center"/>
          </w:tcPr>
          <w:p w14:paraId="2772B4F7" w14:textId="77777777" w:rsidR="000C0982" w:rsidRDefault="00000000">
            <w:r>
              <w:t>34.54</w:t>
            </w:r>
          </w:p>
        </w:tc>
        <w:tc>
          <w:tcPr>
            <w:tcW w:w="777" w:type="dxa"/>
            <w:vAlign w:val="center"/>
          </w:tcPr>
          <w:p w14:paraId="76952372" w14:textId="77777777" w:rsidR="000C0982" w:rsidRDefault="00000000">
            <w:r>
              <w:t>34.77</w:t>
            </w:r>
          </w:p>
        </w:tc>
        <w:tc>
          <w:tcPr>
            <w:tcW w:w="777" w:type="dxa"/>
            <w:vAlign w:val="center"/>
          </w:tcPr>
          <w:p w14:paraId="527DC3B3" w14:textId="77777777" w:rsidR="000C0982" w:rsidRDefault="00000000">
            <w:r>
              <w:t>35.08</w:t>
            </w:r>
          </w:p>
        </w:tc>
        <w:tc>
          <w:tcPr>
            <w:tcW w:w="777" w:type="dxa"/>
            <w:vAlign w:val="center"/>
          </w:tcPr>
          <w:p w14:paraId="3DC98A76" w14:textId="77777777" w:rsidR="000C0982" w:rsidRDefault="00000000">
            <w:r>
              <w:t>35.43</w:t>
            </w:r>
          </w:p>
        </w:tc>
      </w:tr>
      <w:tr w:rsidR="000C0982" w14:paraId="16AD89D9" w14:textId="77777777">
        <w:tc>
          <w:tcPr>
            <w:tcW w:w="777" w:type="dxa"/>
            <w:shd w:val="clear" w:color="auto" w:fill="E6E6E6"/>
            <w:vAlign w:val="center"/>
          </w:tcPr>
          <w:p w14:paraId="403E628F" w14:textId="77777777" w:rsidR="000C098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57D0DB" w14:textId="77777777" w:rsidR="000C098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F43149" w14:textId="77777777" w:rsidR="000C098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137B2F" w14:textId="77777777" w:rsidR="000C098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69A6B9" w14:textId="77777777" w:rsidR="000C098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2DC937" w14:textId="77777777" w:rsidR="000C098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8D4428" w14:textId="77777777" w:rsidR="000C098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7C9210" w14:textId="77777777" w:rsidR="000C098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FC605B" w14:textId="77777777" w:rsidR="000C098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095627" w14:textId="77777777" w:rsidR="000C098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3B00DE" w14:textId="77777777" w:rsidR="000C098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9D114D" w14:textId="77777777" w:rsidR="000C0982" w:rsidRDefault="00000000">
            <w:r>
              <w:t>23:00</w:t>
            </w:r>
          </w:p>
        </w:tc>
      </w:tr>
      <w:tr w:rsidR="000C0982" w14:paraId="4F2A0282" w14:textId="77777777">
        <w:tc>
          <w:tcPr>
            <w:tcW w:w="777" w:type="dxa"/>
            <w:vAlign w:val="center"/>
          </w:tcPr>
          <w:p w14:paraId="1A8DF944" w14:textId="77777777" w:rsidR="000C0982" w:rsidRDefault="00000000">
            <w:r>
              <w:t>35.82</w:t>
            </w:r>
          </w:p>
        </w:tc>
        <w:tc>
          <w:tcPr>
            <w:tcW w:w="777" w:type="dxa"/>
            <w:vAlign w:val="center"/>
          </w:tcPr>
          <w:p w14:paraId="53A0585B" w14:textId="77777777" w:rsidR="000C0982" w:rsidRDefault="00000000">
            <w:r>
              <w:t>36.20</w:t>
            </w:r>
          </w:p>
        </w:tc>
        <w:tc>
          <w:tcPr>
            <w:tcW w:w="777" w:type="dxa"/>
            <w:vAlign w:val="center"/>
          </w:tcPr>
          <w:p w14:paraId="496A6CCE" w14:textId="77777777" w:rsidR="000C0982" w:rsidRDefault="00000000">
            <w:r>
              <w:t>36.56</w:t>
            </w:r>
          </w:p>
        </w:tc>
        <w:tc>
          <w:tcPr>
            <w:tcW w:w="777" w:type="dxa"/>
            <w:vAlign w:val="center"/>
          </w:tcPr>
          <w:p w14:paraId="12DCFB32" w14:textId="77777777" w:rsidR="000C0982" w:rsidRDefault="00000000">
            <w:r>
              <w:t>36.88</w:t>
            </w:r>
          </w:p>
        </w:tc>
        <w:tc>
          <w:tcPr>
            <w:tcW w:w="777" w:type="dxa"/>
            <w:vAlign w:val="center"/>
          </w:tcPr>
          <w:p w14:paraId="429D7745" w14:textId="77777777" w:rsidR="000C0982" w:rsidRDefault="00000000">
            <w:r>
              <w:t>37.12</w:t>
            </w:r>
          </w:p>
        </w:tc>
        <w:tc>
          <w:tcPr>
            <w:tcW w:w="777" w:type="dxa"/>
            <w:vAlign w:val="center"/>
          </w:tcPr>
          <w:p w14:paraId="2DF55E32" w14:textId="77777777" w:rsidR="000C0982" w:rsidRDefault="00000000">
            <w:r>
              <w:t>37.28</w:t>
            </w:r>
          </w:p>
        </w:tc>
        <w:tc>
          <w:tcPr>
            <w:tcW w:w="777" w:type="dxa"/>
            <w:vAlign w:val="center"/>
          </w:tcPr>
          <w:p w14:paraId="392B6C9F" w14:textId="77777777" w:rsidR="000C0982" w:rsidRDefault="00000000">
            <w:r>
              <w:rPr>
                <w:color w:val="3333CC"/>
              </w:rPr>
              <w:t>37.34</w:t>
            </w:r>
          </w:p>
        </w:tc>
        <w:tc>
          <w:tcPr>
            <w:tcW w:w="777" w:type="dxa"/>
            <w:vAlign w:val="center"/>
          </w:tcPr>
          <w:p w14:paraId="51F2DC0A" w14:textId="77777777" w:rsidR="000C0982" w:rsidRDefault="00000000">
            <w:r>
              <w:t>37.29</w:t>
            </w:r>
          </w:p>
        </w:tc>
        <w:tc>
          <w:tcPr>
            <w:tcW w:w="777" w:type="dxa"/>
            <w:vAlign w:val="center"/>
          </w:tcPr>
          <w:p w14:paraId="6CF04206" w14:textId="77777777" w:rsidR="000C0982" w:rsidRDefault="00000000">
            <w:r>
              <w:t>37.14</w:t>
            </w:r>
          </w:p>
        </w:tc>
        <w:tc>
          <w:tcPr>
            <w:tcW w:w="777" w:type="dxa"/>
            <w:vAlign w:val="center"/>
          </w:tcPr>
          <w:p w14:paraId="5821CA94" w14:textId="77777777" w:rsidR="000C0982" w:rsidRDefault="00000000">
            <w:r>
              <w:t>36.90</w:t>
            </w:r>
          </w:p>
        </w:tc>
        <w:tc>
          <w:tcPr>
            <w:tcW w:w="777" w:type="dxa"/>
            <w:vAlign w:val="center"/>
          </w:tcPr>
          <w:p w14:paraId="236566E9" w14:textId="77777777" w:rsidR="000C0982" w:rsidRDefault="00000000">
            <w:r>
              <w:t>36.58</w:t>
            </w:r>
          </w:p>
        </w:tc>
        <w:tc>
          <w:tcPr>
            <w:tcW w:w="777" w:type="dxa"/>
            <w:vAlign w:val="center"/>
          </w:tcPr>
          <w:p w14:paraId="0429B5A4" w14:textId="77777777" w:rsidR="000C0982" w:rsidRDefault="00000000">
            <w:r>
              <w:t>36.21</w:t>
            </w:r>
          </w:p>
        </w:tc>
      </w:tr>
    </w:tbl>
    <w:p w14:paraId="19AF1C55" w14:textId="77777777" w:rsidR="000C0982" w:rsidRDefault="00000000">
      <w:pPr>
        <w:pStyle w:val="1"/>
      </w:pPr>
      <w:bookmarkStart w:id="56" w:name="_Toc185623293"/>
      <w:r>
        <w:t>验算结论</w:t>
      </w:r>
      <w:bookmarkEnd w:id="56"/>
    </w:p>
    <w:p w14:paraId="6DDE99F4" w14:textId="77777777" w:rsidR="000C0982" w:rsidRDefault="00000000">
      <w:pPr>
        <w:pStyle w:val="2"/>
      </w:pPr>
      <w:bookmarkStart w:id="57" w:name="_Toc185623294"/>
      <w:r>
        <w:t>自然通风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0C0982" w14:paraId="7EC9FE24" w14:textId="77777777">
        <w:tc>
          <w:tcPr>
            <w:tcW w:w="1403" w:type="dxa"/>
            <w:shd w:val="clear" w:color="auto" w:fill="DEDEDE"/>
            <w:vAlign w:val="center"/>
          </w:tcPr>
          <w:p w14:paraId="0FC524DF" w14:textId="77777777" w:rsidR="000C0982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192442F9" w14:textId="77777777" w:rsidR="000C0982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1F2A1AA2" w14:textId="77777777" w:rsidR="000C0982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2D4C79F7" w14:textId="77777777" w:rsidR="000C0982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69EFCCA6" w14:textId="77777777" w:rsidR="000C0982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F8AE6EE" w14:textId="77777777" w:rsidR="000C0982" w:rsidRDefault="00000000">
            <w:r>
              <w:t>结论</w:t>
            </w:r>
          </w:p>
        </w:tc>
      </w:tr>
      <w:tr w:rsidR="000C0982" w14:paraId="0096FF51" w14:textId="77777777">
        <w:tc>
          <w:tcPr>
            <w:tcW w:w="1403" w:type="dxa"/>
            <w:vAlign w:val="center"/>
          </w:tcPr>
          <w:p w14:paraId="2627A86F" w14:textId="77777777" w:rsidR="000C0982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5A757FD1" w14:textId="77777777" w:rsidR="000C0982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68B5586E" w14:textId="77777777" w:rsidR="000C0982" w:rsidRDefault="00000000">
            <w:r>
              <w:t>19:00</w:t>
            </w:r>
          </w:p>
        </w:tc>
        <w:tc>
          <w:tcPr>
            <w:tcW w:w="1415" w:type="dxa"/>
            <w:vAlign w:val="center"/>
          </w:tcPr>
          <w:p w14:paraId="100E5632" w14:textId="77777777" w:rsidR="000C0982" w:rsidRDefault="00000000">
            <w:r>
              <w:t>38.06</w:t>
            </w:r>
          </w:p>
        </w:tc>
        <w:tc>
          <w:tcPr>
            <w:tcW w:w="1131" w:type="dxa"/>
            <w:vAlign w:val="center"/>
          </w:tcPr>
          <w:p w14:paraId="110D74AA" w14:textId="77777777" w:rsidR="000C0982" w:rsidRDefault="00000000">
            <w:r>
              <w:t>39.80</w:t>
            </w:r>
          </w:p>
        </w:tc>
        <w:tc>
          <w:tcPr>
            <w:tcW w:w="1131" w:type="dxa"/>
            <w:vAlign w:val="center"/>
          </w:tcPr>
          <w:p w14:paraId="4C414F96" w14:textId="77777777" w:rsidR="000C0982" w:rsidRDefault="00000000">
            <w:r>
              <w:t>满足</w:t>
            </w:r>
          </w:p>
        </w:tc>
      </w:tr>
      <w:tr w:rsidR="000C0982" w14:paraId="4DF0DCF4" w14:textId="77777777">
        <w:tc>
          <w:tcPr>
            <w:tcW w:w="1403" w:type="dxa"/>
            <w:vMerge w:val="restart"/>
            <w:vAlign w:val="center"/>
          </w:tcPr>
          <w:p w14:paraId="3BCD8764" w14:textId="77777777" w:rsidR="000C0982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56CFCD50" w14:textId="77777777" w:rsidR="000C0982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D044E06" w14:textId="77777777" w:rsidR="000C0982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293245D3" w14:textId="77777777" w:rsidR="000C0982" w:rsidRDefault="00000000">
            <w:r>
              <w:t>37.70</w:t>
            </w:r>
          </w:p>
        </w:tc>
        <w:tc>
          <w:tcPr>
            <w:tcW w:w="1131" w:type="dxa"/>
            <w:vAlign w:val="center"/>
          </w:tcPr>
          <w:p w14:paraId="08AD7D0F" w14:textId="77777777" w:rsidR="000C0982" w:rsidRDefault="00000000">
            <w:r>
              <w:t>39.80</w:t>
            </w:r>
          </w:p>
        </w:tc>
        <w:tc>
          <w:tcPr>
            <w:tcW w:w="1131" w:type="dxa"/>
            <w:vAlign w:val="center"/>
          </w:tcPr>
          <w:p w14:paraId="02A34DEB" w14:textId="77777777" w:rsidR="000C0982" w:rsidRDefault="00000000">
            <w:r>
              <w:t>满足</w:t>
            </w:r>
          </w:p>
        </w:tc>
      </w:tr>
      <w:tr w:rsidR="000C0982" w14:paraId="1ECF3CC3" w14:textId="77777777">
        <w:tc>
          <w:tcPr>
            <w:tcW w:w="1403" w:type="dxa"/>
            <w:vMerge/>
            <w:vAlign w:val="center"/>
          </w:tcPr>
          <w:p w14:paraId="2C595968" w14:textId="77777777" w:rsidR="000C0982" w:rsidRDefault="000C0982"/>
        </w:tc>
        <w:tc>
          <w:tcPr>
            <w:tcW w:w="3395" w:type="dxa"/>
            <w:vAlign w:val="center"/>
          </w:tcPr>
          <w:p w14:paraId="7AC7B050" w14:textId="77777777" w:rsidR="000C0982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9C3DC7B" w14:textId="77777777" w:rsidR="000C0982" w:rsidRDefault="00000000">
            <w:r>
              <w:t>18:20</w:t>
            </w:r>
          </w:p>
        </w:tc>
        <w:tc>
          <w:tcPr>
            <w:tcW w:w="1415" w:type="dxa"/>
            <w:vAlign w:val="center"/>
          </w:tcPr>
          <w:p w14:paraId="49EE386B" w14:textId="77777777" w:rsidR="000C0982" w:rsidRDefault="00000000">
            <w:r>
              <w:t>37.61</w:t>
            </w:r>
          </w:p>
        </w:tc>
        <w:tc>
          <w:tcPr>
            <w:tcW w:w="1131" w:type="dxa"/>
            <w:vAlign w:val="center"/>
          </w:tcPr>
          <w:p w14:paraId="52F743A0" w14:textId="77777777" w:rsidR="000C0982" w:rsidRDefault="00000000">
            <w:r>
              <w:t>39.80</w:t>
            </w:r>
          </w:p>
        </w:tc>
        <w:tc>
          <w:tcPr>
            <w:tcW w:w="1131" w:type="dxa"/>
            <w:vAlign w:val="center"/>
          </w:tcPr>
          <w:p w14:paraId="72EA3A65" w14:textId="77777777" w:rsidR="000C0982" w:rsidRDefault="00000000">
            <w:r>
              <w:t>满足</w:t>
            </w:r>
          </w:p>
        </w:tc>
      </w:tr>
      <w:tr w:rsidR="000C0982" w14:paraId="3CE7E855" w14:textId="77777777">
        <w:tc>
          <w:tcPr>
            <w:tcW w:w="1403" w:type="dxa"/>
            <w:vMerge/>
            <w:vAlign w:val="center"/>
          </w:tcPr>
          <w:p w14:paraId="0F5AD94A" w14:textId="77777777" w:rsidR="000C0982" w:rsidRDefault="000C0982"/>
        </w:tc>
        <w:tc>
          <w:tcPr>
            <w:tcW w:w="3395" w:type="dxa"/>
            <w:vAlign w:val="center"/>
          </w:tcPr>
          <w:p w14:paraId="2B4E9432" w14:textId="77777777" w:rsidR="000C0982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098115E" w14:textId="77777777" w:rsidR="000C0982" w:rsidRDefault="00000000">
            <w:r>
              <w:t>18:05</w:t>
            </w:r>
          </w:p>
        </w:tc>
        <w:tc>
          <w:tcPr>
            <w:tcW w:w="1415" w:type="dxa"/>
            <w:vAlign w:val="center"/>
          </w:tcPr>
          <w:p w14:paraId="64DEF666" w14:textId="77777777" w:rsidR="000C0982" w:rsidRDefault="00000000">
            <w:r>
              <w:t>37.80</w:t>
            </w:r>
          </w:p>
        </w:tc>
        <w:tc>
          <w:tcPr>
            <w:tcW w:w="1131" w:type="dxa"/>
            <w:vAlign w:val="center"/>
          </w:tcPr>
          <w:p w14:paraId="589F8A2F" w14:textId="77777777" w:rsidR="000C0982" w:rsidRDefault="00000000">
            <w:r>
              <w:t>39.80</w:t>
            </w:r>
          </w:p>
        </w:tc>
        <w:tc>
          <w:tcPr>
            <w:tcW w:w="1131" w:type="dxa"/>
            <w:vAlign w:val="center"/>
          </w:tcPr>
          <w:p w14:paraId="7B851E4A" w14:textId="77777777" w:rsidR="000C0982" w:rsidRDefault="00000000">
            <w:r>
              <w:t>满足</w:t>
            </w:r>
          </w:p>
        </w:tc>
      </w:tr>
      <w:tr w:rsidR="000C0982" w14:paraId="3F451EF8" w14:textId="77777777">
        <w:tc>
          <w:tcPr>
            <w:tcW w:w="1403" w:type="dxa"/>
            <w:vMerge/>
            <w:vAlign w:val="center"/>
          </w:tcPr>
          <w:p w14:paraId="27C8CAA4" w14:textId="77777777" w:rsidR="000C0982" w:rsidRDefault="000C0982"/>
        </w:tc>
        <w:tc>
          <w:tcPr>
            <w:tcW w:w="3395" w:type="dxa"/>
            <w:vAlign w:val="center"/>
          </w:tcPr>
          <w:p w14:paraId="5D12AD2C" w14:textId="77777777" w:rsidR="000C0982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08A68A5" w14:textId="77777777" w:rsidR="000C0982" w:rsidRDefault="00000000">
            <w:r>
              <w:t>18:05</w:t>
            </w:r>
          </w:p>
        </w:tc>
        <w:tc>
          <w:tcPr>
            <w:tcW w:w="1415" w:type="dxa"/>
            <w:vAlign w:val="center"/>
          </w:tcPr>
          <w:p w14:paraId="48DD5EDA" w14:textId="77777777" w:rsidR="000C0982" w:rsidRDefault="00000000">
            <w:r>
              <w:t>37.34</w:t>
            </w:r>
          </w:p>
        </w:tc>
        <w:tc>
          <w:tcPr>
            <w:tcW w:w="1131" w:type="dxa"/>
            <w:vAlign w:val="center"/>
          </w:tcPr>
          <w:p w14:paraId="6F8CB406" w14:textId="77777777" w:rsidR="000C0982" w:rsidRDefault="00000000">
            <w:r>
              <w:t>39.80</w:t>
            </w:r>
          </w:p>
        </w:tc>
        <w:tc>
          <w:tcPr>
            <w:tcW w:w="1131" w:type="dxa"/>
            <w:vAlign w:val="center"/>
          </w:tcPr>
          <w:p w14:paraId="03E33A6D" w14:textId="77777777" w:rsidR="000C0982" w:rsidRDefault="00000000">
            <w:r>
              <w:t>满足</w:t>
            </w:r>
          </w:p>
        </w:tc>
      </w:tr>
      <w:tr w:rsidR="000C0982" w14:paraId="76478004" w14:textId="77777777">
        <w:tc>
          <w:tcPr>
            <w:tcW w:w="1403" w:type="dxa"/>
            <w:vMerge w:val="restart"/>
            <w:vAlign w:val="center"/>
          </w:tcPr>
          <w:p w14:paraId="59C1F2D9" w14:textId="77777777" w:rsidR="000C0982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008E581C" w14:textId="77777777" w:rsidR="000C0982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6FD6E583" w14:textId="77777777" w:rsidR="000C0982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222FCD67" w14:textId="77777777" w:rsidR="000C0982" w:rsidRDefault="00000000">
            <w:r>
              <w:t>37.70</w:t>
            </w:r>
          </w:p>
        </w:tc>
        <w:tc>
          <w:tcPr>
            <w:tcW w:w="1131" w:type="dxa"/>
            <w:vAlign w:val="center"/>
          </w:tcPr>
          <w:p w14:paraId="1EE79C58" w14:textId="77777777" w:rsidR="000C0982" w:rsidRDefault="00000000">
            <w:r>
              <w:t>39.80</w:t>
            </w:r>
          </w:p>
        </w:tc>
        <w:tc>
          <w:tcPr>
            <w:tcW w:w="1131" w:type="dxa"/>
            <w:vAlign w:val="center"/>
          </w:tcPr>
          <w:p w14:paraId="3665B117" w14:textId="77777777" w:rsidR="000C0982" w:rsidRDefault="00000000">
            <w:r>
              <w:t>满足</w:t>
            </w:r>
          </w:p>
        </w:tc>
      </w:tr>
      <w:tr w:rsidR="000C0982" w14:paraId="4D4FBC28" w14:textId="77777777">
        <w:tc>
          <w:tcPr>
            <w:tcW w:w="1403" w:type="dxa"/>
            <w:vMerge/>
            <w:vAlign w:val="center"/>
          </w:tcPr>
          <w:p w14:paraId="3007104A" w14:textId="77777777" w:rsidR="000C0982" w:rsidRDefault="000C0982"/>
        </w:tc>
        <w:tc>
          <w:tcPr>
            <w:tcW w:w="3395" w:type="dxa"/>
            <w:vAlign w:val="center"/>
          </w:tcPr>
          <w:p w14:paraId="1A08C405" w14:textId="77777777" w:rsidR="000C0982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5D54C530" w14:textId="77777777" w:rsidR="000C0982" w:rsidRDefault="00000000">
            <w:r>
              <w:t>18:20</w:t>
            </w:r>
          </w:p>
        </w:tc>
        <w:tc>
          <w:tcPr>
            <w:tcW w:w="1415" w:type="dxa"/>
            <w:vAlign w:val="center"/>
          </w:tcPr>
          <w:p w14:paraId="181DA652" w14:textId="77777777" w:rsidR="000C0982" w:rsidRDefault="00000000">
            <w:r>
              <w:t>37.61</w:t>
            </w:r>
          </w:p>
        </w:tc>
        <w:tc>
          <w:tcPr>
            <w:tcW w:w="1131" w:type="dxa"/>
            <w:vAlign w:val="center"/>
          </w:tcPr>
          <w:p w14:paraId="44825023" w14:textId="77777777" w:rsidR="000C0982" w:rsidRDefault="00000000">
            <w:r>
              <w:t>39.80</w:t>
            </w:r>
          </w:p>
        </w:tc>
        <w:tc>
          <w:tcPr>
            <w:tcW w:w="1131" w:type="dxa"/>
            <w:vAlign w:val="center"/>
          </w:tcPr>
          <w:p w14:paraId="564918F8" w14:textId="77777777" w:rsidR="000C0982" w:rsidRDefault="00000000">
            <w:r>
              <w:t>满足</w:t>
            </w:r>
          </w:p>
        </w:tc>
      </w:tr>
      <w:tr w:rsidR="000C0982" w14:paraId="6C285FC7" w14:textId="77777777">
        <w:tc>
          <w:tcPr>
            <w:tcW w:w="1403" w:type="dxa"/>
            <w:vMerge/>
            <w:vAlign w:val="center"/>
          </w:tcPr>
          <w:p w14:paraId="06F2311D" w14:textId="77777777" w:rsidR="000C0982" w:rsidRDefault="000C0982"/>
        </w:tc>
        <w:tc>
          <w:tcPr>
            <w:tcW w:w="3395" w:type="dxa"/>
            <w:vAlign w:val="center"/>
          </w:tcPr>
          <w:p w14:paraId="1452CC33" w14:textId="77777777" w:rsidR="000C0982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47708FE0" w14:textId="77777777" w:rsidR="000C0982" w:rsidRDefault="00000000">
            <w:r>
              <w:t>18:05</w:t>
            </w:r>
          </w:p>
        </w:tc>
        <w:tc>
          <w:tcPr>
            <w:tcW w:w="1415" w:type="dxa"/>
            <w:vAlign w:val="center"/>
          </w:tcPr>
          <w:p w14:paraId="444C6BED" w14:textId="77777777" w:rsidR="000C0982" w:rsidRDefault="00000000">
            <w:r>
              <w:t>37.80</w:t>
            </w:r>
          </w:p>
        </w:tc>
        <w:tc>
          <w:tcPr>
            <w:tcW w:w="1131" w:type="dxa"/>
            <w:vAlign w:val="center"/>
          </w:tcPr>
          <w:p w14:paraId="42D53DFC" w14:textId="77777777" w:rsidR="000C0982" w:rsidRDefault="00000000">
            <w:r>
              <w:t>39.80</w:t>
            </w:r>
          </w:p>
        </w:tc>
        <w:tc>
          <w:tcPr>
            <w:tcW w:w="1131" w:type="dxa"/>
            <w:vAlign w:val="center"/>
          </w:tcPr>
          <w:p w14:paraId="09B7D30D" w14:textId="77777777" w:rsidR="000C0982" w:rsidRDefault="00000000">
            <w:r>
              <w:t>满足</w:t>
            </w:r>
          </w:p>
        </w:tc>
      </w:tr>
      <w:tr w:rsidR="000C0982" w14:paraId="3C2BAA7B" w14:textId="77777777">
        <w:tc>
          <w:tcPr>
            <w:tcW w:w="1403" w:type="dxa"/>
            <w:vMerge/>
            <w:vAlign w:val="center"/>
          </w:tcPr>
          <w:p w14:paraId="63EF4F20" w14:textId="77777777" w:rsidR="000C0982" w:rsidRDefault="000C0982"/>
        </w:tc>
        <w:tc>
          <w:tcPr>
            <w:tcW w:w="3395" w:type="dxa"/>
            <w:vAlign w:val="center"/>
          </w:tcPr>
          <w:p w14:paraId="6EBB65F3" w14:textId="77777777" w:rsidR="000C0982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264307A0" w14:textId="77777777" w:rsidR="000C0982" w:rsidRDefault="00000000">
            <w:r>
              <w:t>18:05</w:t>
            </w:r>
          </w:p>
        </w:tc>
        <w:tc>
          <w:tcPr>
            <w:tcW w:w="1415" w:type="dxa"/>
            <w:vAlign w:val="center"/>
          </w:tcPr>
          <w:p w14:paraId="748851C6" w14:textId="77777777" w:rsidR="000C0982" w:rsidRDefault="00000000">
            <w:r>
              <w:t>37.34</w:t>
            </w:r>
          </w:p>
        </w:tc>
        <w:tc>
          <w:tcPr>
            <w:tcW w:w="1131" w:type="dxa"/>
            <w:vAlign w:val="center"/>
          </w:tcPr>
          <w:p w14:paraId="2CB6122A" w14:textId="77777777" w:rsidR="000C0982" w:rsidRDefault="00000000">
            <w:r>
              <w:t>39.80</w:t>
            </w:r>
          </w:p>
        </w:tc>
        <w:tc>
          <w:tcPr>
            <w:tcW w:w="1131" w:type="dxa"/>
            <w:vAlign w:val="center"/>
          </w:tcPr>
          <w:p w14:paraId="5FE3AB33" w14:textId="77777777" w:rsidR="000C0982" w:rsidRDefault="00000000">
            <w:r>
              <w:t>满足</w:t>
            </w:r>
          </w:p>
        </w:tc>
      </w:tr>
    </w:tbl>
    <w:p w14:paraId="7237FA2F" w14:textId="77777777" w:rsidR="000C0982" w:rsidRDefault="000C0982"/>
    <w:sectPr w:rsidR="000C0982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EBAB58E" w14:textId="77777777" w:rsidR="0094106D" w:rsidRDefault="0094106D">
      <w:r>
        <w:separator/>
      </w:r>
    </w:p>
  </w:endnote>
  <w:endnote w:type="continuationSeparator" w:id="0">
    <w:p w14:paraId="2BCA53F3" w14:textId="77777777" w:rsidR="0094106D" w:rsidRDefault="009410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293FBC3B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D24E4ED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C6B96D1" w14:textId="77777777" w:rsidR="0094106D" w:rsidRDefault="0094106D">
      <w:r>
        <w:separator/>
      </w:r>
    </w:p>
  </w:footnote>
  <w:footnote w:type="continuationSeparator" w:id="0">
    <w:p w14:paraId="73F65188" w14:textId="77777777" w:rsidR="0094106D" w:rsidRDefault="0094106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773557F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EB00373" wp14:editId="71814770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CCE93D9" id="直接连接符 1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079E8CDA" wp14:editId="688E2FBB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37476976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30945564">
    <w:abstractNumId w:val="2"/>
  </w:num>
  <w:num w:numId="3" w16cid:durableId="902911592">
    <w:abstractNumId w:val="1"/>
  </w:num>
  <w:num w:numId="4" w16cid:durableId="129020734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439B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0982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39B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06D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A5B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31C9FD0A"/>
  <w15:chartTrackingRefBased/>
  <w15:docId w15:val="{7C8E2101-A3E9-4F85-89A8-8745467B0A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19968;&#35272;&#33459;&#21326;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4</Template>
  <TotalTime>1</TotalTime>
  <Pages>15</Pages>
  <Words>1547</Words>
  <Characters>8820</Characters>
  <Application>Microsoft Office Word</Application>
  <DocSecurity>0</DocSecurity>
  <Lines>73</Lines>
  <Paragraphs>20</Paragraphs>
  <ScaleCrop>false</ScaleCrop>
  <Company/>
  <LinksUpToDate>false</LinksUpToDate>
  <CharactersWithSpaces>10347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一览芳华</dc:creator>
  <cp:keywords/>
  <dc:description/>
  <cp:lastModifiedBy>银芳 罗</cp:lastModifiedBy>
  <cp:revision>1</cp:revision>
  <dcterms:created xsi:type="dcterms:W3CDTF">2024-12-20T13:40:00Z</dcterms:created>
  <dcterms:modified xsi:type="dcterms:W3CDTF">2024-12-20T13:41:00Z</dcterms:modified>
</cp:coreProperties>
</file>